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6507E1" w14:textId="45363AA3" w:rsidR="00FA241B" w:rsidRPr="00463897" w:rsidRDefault="00FA241B" w:rsidP="00FA241B">
      <w:pPr>
        <w:jc w:val="center"/>
        <w:rPr>
          <w:rFonts w:ascii="Footlight MT Light" w:hAnsi="Footlight MT Light"/>
          <w:sz w:val="96"/>
          <w:szCs w:val="96"/>
        </w:rPr>
      </w:pPr>
      <w:r w:rsidRPr="00463897">
        <w:rPr>
          <w:rFonts w:ascii="Footlight MT Light" w:hAnsi="Footlight MT Light"/>
          <w:sz w:val="96"/>
          <w:szCs w:val="96"/>
        </w:rPr>
        <w:t>ASSIGNMENT-</w:t>
      </w:r>
      <w:r w:rsidR="00220C99" w:rsidRPr="00463897">
        <w:rPr>
          <w:rFonts w:ascii="Footlight MT Light" w:hAnsi="Footlight MT Light"/>
          <w:sz w:val="96"/>
          <w:szCs w:val="96"/>
        </w:rPr>
        <w:t>3</w:t>
      </w:r>
    </w:p>
    <w:p w14:paraId="2DEC1F34" w14:textId="77777777" w:rsidR="00FA241B" w:rsidRPr="00463897" w:rsidRDefault="00FA241B" w:rsidP="00FA241B">
      <w:pPr>
        <w:jc w:val="center"/>
        <w:rPr>
          <w:rFonts w:ascii="Footlight MT Light" w:hAnsi="Footlight MT Light"/>
          <w:sz w:val="72"/>
          <w:szCs w:val="72"/>
        </w:rPr>
      </w:pPr>
    </w:p>
    <w:p w14:paraId="5675C6E9" w14:textId="77777777" w:rsidR="00FA241B" w:rsidRPr="00463897" w:rsidRDefault="00FA241B" w:rsidP="00FA241B">
      <w:pPr>
        <w:rPr>
          <w:rFonts w:ascii="Footlight MT Light" w:hAnsi="Footlight MT Light"/>
          <w:sz w:val="72"/>
          <w:szCs w:val="72"/>
        </w:rPr>
      </w:pPr>
    </w:p>
    <w:p w14:paraId="7F5CBB3F" w14:textId="77777777" w:rsidR="00FA241B" w:rsidRPr="00463897" w:rsidRDefault="00FA241B" w:rsidP="00FA241B">
      <w:pPr>
        <w:jc w:val="center"/>
        <w:rPr>
          <w:rFonts w:ascii="Footlight MT Light" w:hAnsi="Footlight MT Light"/>
          <w:sz w:val="72"/>
          <w:szCs w:val="72"/>
        </w:rPr>
      </w:pPr>
      <w:r w:rsidRPr="00463897">
        <w:rPr>
          <w:rFonts w:ascii="Footlight MT Light" w:hAnsi="Footlight MT Light"/>
          <w:sz w:val="72"/>
          <w:szCs w:val="72"/>
        </w:rPr>
        <w:t>21MAT204</w:t>
      </w:r>
    </w:p>
    <w:p w14:paraId="23886197" w14:textId="77777777" w:rsidR="00FA241B" w:rsidRPr="00463897" w:rsidRDefault="00FA241B" w:rsidP="00FA241B">
      <w:pPr>
        <w:jc w:val="center"/>
        <w:rPr>
          <w:rFonts w:ascii="Footlight MT Light" w:hAnsi="Footlight MT Light"/>
          <w:sz w:val="72"/>
          <w:szCs w:val="72"/>
        </w:rPr>
      </w:pPr>
    </w:p>
    <w:p w14:paraId="4214A184" w14:textId="77777777" w:rsidR="00FA241B" w:rsidRPr="00463897" w:rsidRDefault="00FA241B" w:rsidP="00FA241B">
      <w:pPr>
        <w:jc w:val="center"/>
        <w:rPr>
          <w:rFonts w:ascii="Footlight MT Light" w:hAnsi="Footlight MT Light"/>
          <w:sz w:val="72"/>
          <w:szCs w:val="72"/>
        </w:rPr>
      </w:pPr>
    </w:p>
    <w:p w14:paraId="2C851F9E" w14:textId="6AA5CE3E" w:rsidR="00FA241B" w:rsidRPr="00463897" w:rsidRDefault="00FA241B" w:rsidP="00FA241B">
      <w:pPr>
        <w:jc w:val="center"/>
        <w:rPr>
          <w:rFonts w:ascii="Footlight MT Light" w:hAnsi="Footlight MT Light"/>
          <w:sz w:val="56"/>
          <w:szCs w:val="56"/>
        </w:rPr>
      </w:pPr>
      <w:r w:rsidRPr="00463897">
        <w:rPr>
          <w:rFonts w:ascii="Footlight MT Light" w:hAnsi="Footlight MT Light"/>
          <w:sz w:val="56"/>
          <w:szCs w:val="56"/>
        </w:rPr>
        <w:t>MIS-3</w:t>
      </w:r>
      <w:r w:rsidRPr="00463897">
        <w:rPr>
          <w:rFonts w:ascii="Footlight MT Light" w:hAnsi="Footlight MT Light"/>
          <w:sz w:val="56"/>
          <w:szCs w:val="56"/>
        </w:rPr>
        <w:br/>
      </w:r>
      <w:r w:rsidRPr="00463897">
        <w:rPr>
          <w:rFonts w:ascii="Footlight MT Light" w:hAnsi="Footlight MT Light"/>
          <w:sz w:val="52"/>
          <w:szCs w:val="52"/>
        </w:rPr>
        <w:t xml:space="preserve">Professor- </w:t>
      </w:r>
      <w:proofErr w:type="gramStart"/>
      <w:r w:rsidRPr="00463897">
        <w:rPr>
          <w:rFonts w:ascii="Footlight MT Light" w:hAnsi="Footlight MT Light"/>
          <w:sz w:val="52"/>
          <w:szCs w:val="52"/>
        </w:rPr>
        <w:t>Dr.Neethu</w:t>
      </w:r>
      <w:proofErr w:type="gramEnd"/>
      <w:r w:rsidRPr="00463897">
        <w:rPr>
          <w:rFonts w:ascii="Footlight MT Light" w:hAnsi="Footlight MT Light"/>
          <w:sz w:val="52"/>
          <w:szCs w:val="52"/>
        </w:rPr>
        <w:t xml:space="preserve"> Mohan</w:t>
      </w:r>
    </w:p>
    <w:p w14:paraId="0A1AC200" w14:textId="213C742D" w:rsidR="00FA241B" w:rsidRPr="00463897" w:rsidRDefault="00FA241B" w:rsidP="00FA241B">
      <w:pPr>
        <w:jc w:val="center"/>
        <w:rPr>
          <w:rFonts w:ascii="Footlight MT Light" w:hAnsi="Footlight MT Light"/>
          <w:sz w:val="56"/>
          <w:szCs w:val="56"/>
        </w:rPr>
      </w:pPr>
    </w:p>
    <w:p w14:paraId="3F91260F" w14:textId="46ED7DF5" w:rsidR="00FA241B" w:rsidRPr="00463897" w:rsidRDefault="00FA241B" w:rsidP="00FA241B">
      <w:pPr>
        <w:jc w:val="center"/>
        <w:rPr>
          <w:rFonts w:ascii="Footlight MT Light" w:hAnsi="Footlight MT Light"/>
          <w:sz w:val="56"/>
          <w:szCs w:val="56"/>
        </w:rPr>
      </w:pPr>
    </w:p>
    <w:p w14:paraId="3E6DDFCC" w14:textId="27419886" w:rsidR="00FA241B" w:rsidRPr="00463897" w:rsidRDefault="00FA241B" w:rsidP="00FA241B">
      <w:pPr>
        <w:jc w:val="center"/>
        <w:rPr>
          <w:rFonts w:ascii="Footlight MT Light" w:hAnsi="Footlight MT Light"/>
          <w:sz w:val="72"/>
          <w:szCs w:val="72"/>
        </w:rPr>
      </w:pPr>
      <w:r w:rsidRPr="00463897">
        <w:rPr>
          <w:noProof/>
        </w:rPr>
        <w:drawing>
          <wp:anchor distT="0" distB="0" distL="114300" distR="114300" simplePos="0" relativeHeight="251658240" behindDoc="0" locked="0" layoutInCell="1" allowOverlap="1" wp14:anchorId="60E1358C" wp14:editId="1A850CAC">
            <wp:simplePos x="0" y="0"/>
            <wp:positionH relativeFrom="margin">
              <wp:align>center</wp:align>
            </wp:positionH>
            <wp:positionV relativeFrom="paragraph">
              <wp:posOffset>974217</wp:posOffset>
            </wp:positionV>
            <wp:extent cx="6485890" cy="2056765"/>
            <wp:effectExtent l="0" t="0" r="0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5890" cy="2056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B59DE6" w14:textId="77777777" w:rsidR="00220C99" w:rsidRPr="00463897" w:rsidRDefault="00220C99" w:rsidP="00220C99">
      <w:pPr>
        <w:jc w:val="both"/>
        <w:rPr>
          <w:lang w:val="en-US"/>
        </w:rPr>
      </w:pPr>
    </w:p>
    <w:p w14:paraId="45008E4B" w14:textId="226032CE" w:rsidR="00220C99" w:rsidRPr="00463897" w:rsidRDefault="00220C99" w:rsidP="00220C99">
      <w:pPr>
        <w:jc w:val="both"/>
        <w:rPr>
          <w:sz w:val="40"/>
          <w:szCs w:val="40"/>
          <w:lang w:val="en-US"/>
        </w:rPr>
      </w:pPr>
      <w:r w:rsidRPr="00463897">
        <w:rPr>
          <w:sz w:val="40"/>
          <w:szCs w:val="40"/>
          <w:lang w:val="en-US"/>
        </w:rPr>
        <w:lastRenderedPageBreak/>
        <w:t>1. Prove and verify the following using MATLAB.</w:t>
      </w:r>
    </w:p>
    <w:p w14:paraId="5F89CCCB" w14:textId="77777777" w:rsidR="0021522F" w:rsidRPr="00463897" w:rsidRDefault="0021522F" w:rsidP="00220C99">
      <w:pPr>
        <w:jc w:val="both"/>
        <w:rPr>
          <w:sz w:val="40"/>
          <w:szCs w:val="40"/>
          <w:lang w:val="en-US"/>
        </w:rPr>
      </w:pPr>
    </w:p>
    <w:p w14:paraId="6A0A9496" w14:textId="44AC8E30" w:rsidR="00220C99" w:rsidRPr="00463897" w:rsidRDefault="00220C99" w:rsidP="00220C99">
      <w:pPr>
        <w:jc w:val="both"/>
        <w:rPr>
          <w:sz w:val="28"/>
          <w:szCs w:val="28"/>
          <w:lang w:val="en-US"/>
        </w:rPr>
      </w:pPr>
      <w:r w:rsidRPr="00463897">
        <w:rPr>
          <w:sz w:val="28"/>
          <w:szCs w:val="28"/>
          <w:lang w:val="en-US"/>
        </w:rPr>
        <w:t>a) Nonzero eigenvalues of A</w:t>
      </w:r>
      <w:r w:rsidRPr="00463897">
        <w:rPr>
          <w:sz w:val="28"/>
          <w:szCs w:val="28"/>
          <w:vertAlign w:val="superscript"/>
          <w:lang w:val="en-US"/>
        </w:rPr>
        <w:t>T</w:t>
      </w:r>
      <w:r w:rsidRPr="00463897">
        <w:rPr>
          <w:sz w:val="28"/>
          <w:szCs w:val="28"/>
          <w:lang w:val="en-US"/>
        </w:rPr>
        <w:t>A and AA</w:t>
      </w:r>
      <w:r w:rsidRPr="00463897">
        <w:rPr>
          <w:sz w:val="28"/>
          <w:szCs w:val="28"/>
          <w:vertAlign w:val="superscript"/>
          <w:lang w:val="en-US"/>
        </w:rPr>
        <w:t>T</w:t>
      </w:r>
      <w:r w:rsidRPr="00463897">
        <w:rPr>
          <w:sz w:val="28"/>
          <w:szCs w:val="28"/>
          <w:lang w:val="en-US"/>
        </w:rPr>
        <w:t xml:space="preserve"> are same.</w:t>
      </w:r>
    </w:p>
    <w:p w14:paraId="2AD7AADE" w14:textId="77777777" w:rsidR="0021522F" w:rsidRPr="00463897" w:rsidRDefault="0021522F" w:rsidP="00220C99">
      <w:pPr>
        <w:jc w:val="both"/>
        <w:rPr>
          <w:sz w:val="28"/>
          <w:szCs w:val="28"/>
          <w:lang w:val="en-US"/>
        </w:rPr>
      </w:pPr>
    </w:p>
    <w:p w14:paraId="7BC3FE4E" w14:textId="6CD0502F" w:rsidR="00220C99" w:rsidRPr="00463897" w:rsidRDefault="00220C99" w:rsidP="00220C99">
      <w:pPr>
        <w:jc w:val="both"/>
        <w:rPr>
          <w:b/>
          <w:bCs/>
          <w:sz w:val="32"/>
          <w:szCs w:val="32"/>
          <w:lang w:val="en-US"/>
        </w:rPr>
      </w:pPr>
      <w:r w:rsidRPr="00463897">
        <w:rPr>
          <w:b/>
          <w:bCs/>
          <w:noProof/>
          <w:sz w:val="32"/>
          <w:szCs w:val="32"/>
          <w:lang w:val="en-US"/>
        </w:rPr>
        <w:drawing>
          <wp:anchor distT="0" distB="0" distL="114300" distR="114300" simplePos="0" relativeHeight="251659264" behindDoc="0" locked="0" layoutInCell="1" allowOverlap="1" wp14:anchorId="6F8BE854" wp14:editId="5216CD34">
            <wp:simplePos x="0" y="0"/>
            <wp:positionH relativeFrom="margin">
              <wp:align>center</wp:align>
            </wp:positionH>
            <wp:positionV relativeFrom="paragraph">
              <wp:posOffset>413512</wp:posOffset>
            </wp:positionV>
            <wp:extent cx="6039485" cy="22675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9485" cy="2267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63897">
        <w:rPr>
          <w:b/>
          <w:bCs/>
          <w:sz w:val="32"/>
          <w:szCs w:val="32"/>
          <w:lang w:val="en-US"/>
        </w:rPr>
        <w:t>Code: For 2x2 matrix</w:t>
      </w:r>
    </w:p>
    <w:p w14:paraId="6F84E6A0" w14:textId="4F1F84DE" w:rsidR="00220C99" w:rsidRPr="00463897" w:rsidRDefault="001E3104" w:rsidP="00220C99">
      <w:pPr>
        <w:jc w:val="both"/>
        <w:rPr>
          <w:sz w:val="32"/>
          <w:szCs w:val="32"/>
          <w:lang w:val="en-US"/>
        </w:rPr>
      </w:pPr>
      <w:r w:rsidRPr="00463897">
        <w:rPr>
          <w:sz w:val="28"/>
          <w:szCs w:val="28"/>
          <w:lang w:val="en-US"/>
        </w:rPr>
        <w:br/>
      </w:r>
      <w:proofErr w:type="spellStart"/>
      <w:r w:rsidR="00220C99" w:rsidRPr="00463897">
        <w:rPr>
          <w:sz w:val="32"/>
          <w:szCs w:val="32"/>
          <w:lang w:val="en-US"/>
        </w:rPr>
        <w:t>mtimes</w:t>
      </w:r>
      <w:proofErr w:type="spellEnd"/>
      <w:r w:rsidR="00220C99" w:rsidRPr="00463897">
        <w:rPr>
          <w:sz w:val="32"/>
          <w:szCs w:val="32"/>
          <w:lang w:val="en-US"/>
        </w:rPr>
        <w:t>(A,B) – It is used for matrix multiplication in MATLAB. It will check for correct matrix dimension to follow. It will multiply A with B</w:t>
      </w:r>
    </w:p>
    <w:p w14:paraId="1D2AA3DF" w14:textId="1ABDC3FB" w:rsidR="00220C99" w:rsidRPr="00463897" w:rsidRDefault="00220C99" w:rsidP="00220C99">
      <w:pPr>
        <w:jc w:val="both"/>
        <w:rPr>
          <w:sz w:val="32"/>
          <w:szCs w:val="32"/>
          <w:lang w:val="en-US"/>
        </w:rPr>
      </w:pPr>
      <w:proofErr w:type="spellStart"/>
      <w:r w:rsidRPr="00463897">
        <w:rPr>
          <w:sz w:val="32"/>
          <w:szCs w:val="32"/>
          <w:lang w:val="en-US"/>
        </w:rPr>
        <w:t>Eig</w:t>
      </w:r>
      <w:proofErr w:type="spellEnd"/>
      <w:r w:rsidRPr="00463897">
        <w:rPr>
          <w:sz w:val="32"/>
          <w:szCs w:val="32"/>
          <w:lang w:val="en-US"/>
        </w:rPr>
        <w:t xml:space="preserve">(B) – Gives the eigen value of the selected matrix B in form of diagonal matrix or a vector and depending upon parameter one can also get the right and left eigenvector for that matrix using </w:t>
      </w:r>
      <w:proofErr w:type="spellStart"/>
      <w:r w:rsidRPr="00463897">
        <w:rPr>
          <w:sz w:val="32"/>
          <w:szCs w:val="32"/>
          <w:lang w:val="en-US"/>
        </w:rPr>
        <w:t>eig</w:t>
      </w:r>
      <w:proofErr w:type="spellEnd"/>
      <w:r w:rsidRPr="00463897">
        <w:rPr>
          <w:sz w:val="32"/>
          <w:szCs w:val="32"/>
          <w:lang w:val="en-US"/>
        </w:rPr>
        <w:t xml:space="preserve"> </w:t>
      </w:r>
      <w:proofErr w:type="spellStart"/>
      <w:r w:rsidRPr="00463897">
        <w:rPr>
          <w:sz w:val="32"/>
          <w:szCs w:val="32"/>
          <w:lang w:val="en-US"/>
        </w:rPr>
        <w:t>funcntion</w:t>
      </w:r>
      <w:proofErr w:type="spellEnd"/>
      <w:r w:rsidRPr="00463897">
        <w:rPr>
          <w:sz w:val="32"/>
          <w:szCs w:val="32"/>
          <w:lang w:val="en-US"/>
        </w:rPr>
        <w:t>.</w:t>
      </w:r>
      <w:r w:rsidR="001E3104" w:rsidRPr="00463897">
        <w:rPr>
          <w:sz w:val="32"/>
          <w:szCs w:val="32"/>
          <w:lang w:val="en-US"/>
        </w:rPr>
        <w:t xml:space="preserve"> It can only be applied to square matrix</w:t>
      </w:r>
    </w:p>
    <w:p w14:paraId="133B9AE9" w14:textId="6B45078C" w:rsidR="00220C99" w:rsidRPr="00463897" w:rsidRDefault="00220C99" w:rsidP="00220C99">
      <w:pPr>
        <w:jc w:val="both"/>
        <w:rPr>
          <w:rFonts w:cstheme="minorHAnsi"/>
          <w:sz w:val="32"/>
          <w:szCs w:val="32"/>
          <w:shd w:val="clear" w:color="auto" w:fill="FFFFFF"/>
        </w:rPr>
      </w:pPr>
      <w:proofErr w:type="spellStart"/>
      <w:r w:rsidRPr="00463897">
        <w:rPr>
          <w:rFonts w:cstheme="minorHAnsi"/>
          <w:sz w:val="32"/>
          <w:szCs w:val="32"/>
          <w:lang w:val="en-US"/>
        </w:rPr>
        <w:t>Svd</w:t>
      </w:r>
      <w:proofErr w:type="spellEnd"/>
      <w:r w:rsidRPr="00463897">
        <w:rPr>
          <w:rFonts w:cstheme="minorHAnsi"/>
          <w:sz w:val="32"/>
          <w:szCs w:val="32"/>
          <w:lang w:val="en-US"/>
        </w:rPr>
        <w:t xml:space="preserve">(B) – Gives </w:t>
      </w:r>
      <w:r w:rsidR="001E3104" w:rsidRPr="00463897">
        <w:rPr>
          <w:rFonts w:cstheme="minorHAnsi"/>
          <w:sz w:val="32"/>
          <w:szCs w:val="32"/>
          <w:lang w:val="en-US"/>
        </w:rPr>
        <w:t>the singular value decomposition in form of U</w:t>
      </w:r>
      <w:r w:rsidR="001E3104" w:rsidRPr="00463897">
        <w:rPr>
          <w:rFonts w:cstheme="minorHAnsi"/>
          <w:sz w:val="32"/>
          <w:szCs w:val="32"/>
          <w:shd w:val="clear" w:color="auto" w:fill="FFFFFF"/>
        </w:rPr>
        <w:t>∑V’ . It is applied to arbitrary sized matrix. It is not a compulsion to use it on square matrix.</w:t>
      </w:r>
    </w:p>
    <w:p w14:paraId="523F7C52" w14:textId="6891365F" w:rsidR="0021522F" w:rsidRPr="00463897" w:rsidRDefault="0021522F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25DFB986" w14:textId="12DD0972" w:rsidR="0021522F" w:rsidRPr="00463897" w:rsidRDefault="0021522F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44C023FE" w14:textId="1A31AF5A" w:rsidR="0021522F" w:rsidRPr="00463897" w:rsidRDefault="0021522F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7683339E" w14:textId="2387165A" w:rsidR="0021522F" w:rsidRPr="00463897" w:rsidRDefault="0021522F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10714B65" w14:textId="77777777" w:rsidR="0021522F" w:rsidRPr="00463897" w:rsidRDefault="0021522F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2C5AD740" w14:textId="64EC2849" w:rsidR="001E3104" w:rsidRPr="00463897" w:rsidRDefault="001E3104" w:rsidP="00220C99">
      <w:pPr>
        <w:jc w:val="both"/>
        <w:rPr>
          <w:rFonts w:cstheme="minorHAnsi"/>
          <w:b/>
          <w:bCs/>
          <w:sz w:val="28"/>
          <w:szCs w:val="28"/>
          <w:shd w:val="clear" w:color="auto" w:fill="FFFFFF"/>
        </w:rPr>
      </w:pPr>
      <w:r w:rsidRPr="00463897">
        <w:rPr>
          <w:rFonts w:cstheme="minorHAnsi"/>
          <w:b/>
          <w:bCs/>
          <w:sz w:val="28"/>
          <w:szCs w:val="28"/>
          <w:shd w:val="clear" w:color="auto" w:fill="FFFFFF"/>
        </w:rPr>
        <w:lastRenderedPageBreak/>
        <w:t>Output: For 2x2 matrix –</w:t>
      </w:r>
    </w:p>
    <w:p w14:paraId="2F2B454D" w14:textId="0DBD85C4" w:rsidR="001E3104" w:rsidRPr="00463897" w:rsidRDefault="001E3104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  <w:r w:rsidRPr="00463897">
        <w:rPr>
          <w:rFonts w:cstheme="minorHAnsi"/>
          <w:noProof/>
          <w:sz w:val="28"/>
          <w:szCs w:val="28"/>
          <w:shd w:val="clear" w:color="auto" w:fill="FFFFFF"/>
        </w:rPr>
        <w:drawing>
          <wp:inline distT="0" distB="0" distL="0" distR="0" wp14:anchorId="3AC16EC5" wp14:editId="590E345D">
            <wp:extent cx="5731510" cy="1844675"/>
            <wp:effectExtent l="0" t="0" r="254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84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D6A4E" w14:textId="77777777" w:rsidR="001E3104" w:rsidRPr="00463897" w:rsidRDefault="001E3104" w:rsidP="00220C99">
      <w:pPr>
        <w:jc w:val="both"/>
        <w:rPr>
          <w:rFonts w:cstheme="minorHAnsi"/>
          <w:b/>
          <w:bCs/>
          <w:sz w:val="32"/>
          <w:szCs w:val="32"/>
          <w:shd w:val="clear" w:color="auto" w:fill="FFFFFF"/>
        </w:rPr>
      </w:pPr>
    </w:p>
    <w:p w14:paraId="6BADEB1D" w14:textId="5DC95ACE" w:rsidR="001E3104" w:rsidRPr="00463897" w:rsidRDefault="001E3104" w:rsidP="00220C99">
      <w:pPr>
        <w:jc w:val="both"/>
        <w:rPr>
          <w:rFonts w:cstheme="minorHAnsi"/>
          <w:b/>
          <w:bCs/>
          <w:sz w:val="32"/>
          <w:szCs w:val="32"/>
          <w:shd w:val="clear" w:color="auto" w:fill="FFFFFF"/>
        </w:rPr>
      </w:pPr>
      <w:r w:rsidRPr="00463897">
        <w:rPr>
          <w:rFonts w:cstheme="minorHAnsi"/>
          <w:noProof/>
          <w:sz w:val="28"/>
          <w:szCs w:val="28"/>
          <w:shd w:val="clear" w:color="auto" w:fill="FFFFFF"/>
        </w:rPr>
        <w:drawing>
          <wp:anchor distT="0" distB="0" distL="114300" distR="114300" simplePos="0" relativeHeight="251660288" behindDoc="0" locked="0" layoutInCell="1" allowOverlap="1" wp14:anchorId="3A7F614B" wp14:editId="1E2C27FE">
            <wp:simplePos x="0" y="0"/>
            <wp:positionH relativeFrom="margin">
              <wp:align>left</wp:align>
            </wp:positionH>
            <wp:positionV relativeFrom="paragraph">
              <wp:posOffset>497713</wp:posOffset>
            </wp:positionV>
            <wp:extent cx="5760085" cy="1877060"/>
            <wp:effectExtent l="0" t="0" r="0" b="889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1890" cy="18814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63897">
        <w:rPr>
          <w:rFonts w:cstheme="minorHAnsi"/>
          <w:b/>
          <w:bCs/>
          <w:sz w:val="32"/>
          <w:szCs w:val="32"/>
          <w:shd w:val="clear" w:color="auto" w:fill="FFFFFF"/>
        </w:rPr>
        <w:t>Code: For 3x3 matrix ––</w:t>
      </w:r>
    </w:p>
    <w:p w14:paraId="06274302" w14:textId="1C59FB07" w:rsidR="001E3104" w:rsidRPr="00463897" w:rsidRDefault="001E3104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43000340" w14:textId="77777777" w:rsidR="00BD4ADC" w:rsidRPr="00463897" w:rsidRDefault="00BD4ADC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5A0DC4F7" w14:textId="2D8EDAC4" w:rsidR="001E3104" w:rsidRPr="00463897" w:rsidRDefault="001E3104" w:rsidP="001E3104">
      <w:pPr>
        <w:jc w:val="both"/>
        <w:rPr>
          <w:rFonts w:cstheme="minorHAnsi"/>
          <w:b/>
          <w:bCs/>
          <w:sz w:val="28"/>
          <w:szCs w:val="28"/>
          <w:shd w:val="clear" w:color="auto" w:fill="FFFFFF"/>
        </w:rPr>
      </w:pPr>
      <w:r w:rsidRPr="00463897">
        <w:rPr>
          <w:rFonts w:cstheme="minorHAnsi"/>
          <w:b/>
          <w:bCs/>
          <w:sz w:val="28"/>
          <w:szCs w:val="28"/>
          <w:shd w:val="clear" w:color="auto" w:fill="FFFFFF"/>
        </w:rPr>
        <w:t>Output: For 3x3 matrix –</w:t>
      </w:r>
    </w:p>
    <w:p w14:paraId="5C6B62B9" w14:textId="32197206" w:rsidR="0021522F" w:rsidRPr="00463897" w:rsidRDefault="0021522F" w:rsidP="001E3104">
      <w:pPr>
        <w:jc w:val="both"/>
        <w:rPr>
          <w:rFonts w:cstheme="minorHAnsi"/>
          <w:sz w:val="28"/>
          <w:szCs w:val="28"/>
          <w:shd w:val="clear" w:color="auto" w:fill="FFFFFF"/>
        </w:rPr>
      </w:pPr>
      <w:r w:rsidRPr="00463897">
        <w:rPr>
          <w:rFonts w:cstheme="minorHAnsi"/>
          <w:noProof/>
          <w:sz w:val="28"/>
          <w:szCs w:val="28"/>
          <w:shd w:val="clear" w:color="auto" w:fill="FFFFFF"/>
        </w:rPr>
        <w:drawing>
          <wp:inline distT="0" distB="0" distL="0" distR="0" wp14:anchorId="15382514" wp14:editId="11BF1994">
            <wp:extent cx="5731510" cy="1806575"/>
            <wp:effectExtent l="0" t="0" r="254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80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81EEE" w14:textId="545A8C6C" w:rsidR="001E3104" w:rsidRPr="00463897" w:rsidRDefault="001E3104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08812D8D" w14:textId="5EBD3856" w:rsidR="005A25CD" w:rsidRPr="00463897" w:rsidRDefault="005A25CD" w:rsidP="00220C99">
      <w:pPr>
        <w:jc w:val="both"/>
        <w:rPr>
          <w:rFonts w:cstheme="minorHAnsi"/>
          <w:sz w:val="28"/>
          <w:szCs w:val="28"/>
          <w:shd w:val="clear" w:color="auto" w:fill="FFFFFF"/>
        </w:rPr>
      </w:pPr>
    </w:p>
    <w:p w14:paraId="1C272B56" w14:textId="1F4681D7" w:rsidR="005A25CD" w:rsidRPr="00463897" w:rsidRDefault="005A25CD" w:rsidP="00220C99">
      <w:pPr>
        <w:jc w:val="both"/>
        <w:rPr>
          <w:noProof/>
        </w:rPr>
      </w:pPr>
      <w:r w:rsidRPr="00463897">
        <w:rPr>
          <w:rFonts w:cstheme="minorHAnsi"/>
          <w:noProof/>
          <w:sz w:val="28"/>
          <w:szCs w:val="28"/>
          <w:shd w:val="clear" w:color="auto" w:fill="FFFFFF"/>
        </w:rPr>
        <w:lastRenderedPageBreak/>
        <w:drawing>
          <wp:anchor distT="0" distB="0" distL="114300" distR="114300" simplePos="0" relativeHeight="251661312" behindDoc="0" locked="0" layoutInCell="1" allowOverlap="1" wp14:anchorId="4A07B59D" wp14:editId="5363A44F">
            <wp:simplePos x="0" y="0"/>
            <wp:positionH relativeFrom="margin">
              <wp:align>right</wp:align>
            </wp:positionH>
            <wp:positionV relativeFrom="paragraph">
              <wp:posOffset>399505</wp:posOffset>
            </wp:positionV>
            <wp:extent cx="5731510" cy="993775"/>
            <wp:effectExtent l="0" t="0" r="2540" b="0"/>
            <wp:wrapSquare wrapText="bothSides"/>
            <wp:docPr id="7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BBC9D130-50B6-4E79-A0A8-11B8E6B475E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BBC9D130-50B6-4E79-A0A8-11B8E6B475E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93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63897">
        <w:rPr>
          <w:rFonts w:cstheme="minorHAnsi"/>
          <w:sz w:val="28"/>
          <w:szCs w:val="28"/>
          <w:shd w:val="clear" w:color="auto" w:fill="FFFFFF"/>
        </w:rPr>
        <w:t>b)</w:t>
      </w:r>
      <w:r w:rsidRPr="00463897">
        <w:rPr>
          <w:noProof/>
        </w:rPr>
        <w:t xml:space="preserve"> </w:t>
      </w:r>
    </w:p>
    <w:p w14:paraId="18B54ED5" w14:textId="1594FAB0" w:rsidR="00020450" w:rsidRPr="00463897" w:rsidRDefault="00020450" w:rsidP="00020450">
      <w:pPr>
        <w:tabs>
          <w:tab w:val="left" w:pos="2263"/>
        </w:tabs>
        <w:rPr>
          <w:rFonts w:cstheme="minorHAnsi"/>
          <w:sz w:val="28"/>
          <w:szCs w:val="28"/>
        </w:rPr>
      </w:pPr>
    </w:p>
    <w:p w14:paraId="61CDCC01" w14:textId="77777777" w:rsidR="00B23B2E" w:rsidRPr="00463897" w:rsidRDefault="00020450" w:rsidP="00B23B2E">
      <w:pPr>
        <w:tabs>
          <w:tab w:val="left" w:pos="2263"/>
        </w:tabs>
        <w:rPr>
          <w:rFonts w:cstheme="minorHAnsi"/>
          <w:sz w:val="28"/>
          <w:szCs w:val="28"/>
        </w:rPr>
      </w:pPr>
      <w:r w:rsidRPr="00463897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5EA2718E" wp14:editId="584D454B">
            <wp:simplePos x="0" y="0"/>
            <wp:positionH relativeFrom="margin">
              <wp:align>right</wp:align>
            </wp:positionH>
            <wp:positionV relativeFrom="paragraph">
              <wp:posOffset>335915</wp:posOffset>
            </wp:positionV>
            <wp:extent cx="5731510" cy="2199640"/>
            <wp:effectExtent l="0" t="0" r="254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199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63897">
        <w:rPr>
          <w:rFonts w:cstheme="minorHAnsi"/>
          <w:sz w:val="28"/>
          <w:szCs w:val="28"/>
        </w:rPr>
        <w:t xml:space="preserve">CODE: </w:t>
      </w:r>
    </w:p>
    <w:p w14:paraId="0B948060" w14:textId="1E84A57F" w:rsidR="00020450" w:rsidRPr="00463897" w:rsidRDefault="00B23B2E" w:rsidP="00B23B2E">
      <w:pPr>
        <w:tabs>
          <w:tab w:val="left" w:pos="2263"/>
        </w:tabs>
        <w:rPr>
          <w:rFonts w:cstheme="minorHAnsi"/>
          <w:sz w:val="28"/>
          <w:szCs w:val="28"/>
        </w:rPr>
      </w:pPr>
      <w:r w:rsidRPr="00463897">
        <w:rPr>
          <w:rFonts w:cstheme="minorHAnsi"/>
          <w:sz w:val="28"/>
          <w:szCs w:val="28"/>
        </w:rPr>
        <w:tab/>
      </w:r>
    </w:p>
    <w:p w14:paraId="7F199DFF" w14:textId="77777777" w:rsidR="00B23B2E" w:rsidRPr="00463897" w:rsidRDefault="00B23B2E" w:rsidP="00B23B2E">
      <w:pPr>
        <w:rPr>
          <w:rFonts w:cstheme="minorHAnsi"/>
          <w:sz w:val="28"/>
          <w:szCs w:val="28"/>
        </w:rPr>
      </w:pPr>
      <w:r w:rsidRPr="00463897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14CF3979" wp14:editId="6CDC97EB">
            <wp:simplePos x="0" y="0"/>
            <wp:positionH relativeFrom="margin">
              <wp:align>center</wp:align>
            </wp:positionH>
            <wp:positionV relativeFrom="paragraph">
              <wp:posOffset>473380</wp:posOffset>
            </wp:positionV>
            <wp:extent cx="6149975" cy="2040890"/>
            <wp:effectExtent l="0" t="0" r="317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9975" cy="2040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63897">
        <w:rPr>
          <w:rFonts w:cstheme="minorHAnsi"/>
          <w:sz w:val="28"/>
          <w:szCs w:val="28"/>
        </w:rPr>
        <w:t xml:space="preserve">OUTPUT: Using </w:t>
      </w:r>
      <w:proofErr w:type="spellStart"/>
      <w:proofErr w:type="gramStart"/>
      <w:r w:rsidRPr="00463897">
        <w:rPr>
          <w:rFonts w:cstheme="minorHAnsi"/>
          <w:sz w:val="28"/>
          <w:szCs w:val="28"/>
        </w:rPr>
        <w:t>eig</w:t>
      </w:r>
      <w:proofErr w:type="spellEnd"/>
      <w:r w:rsidRPr="00463897">
        <w:rPr>
          <w:rFonts w:cstheme="minorHAnsi"/>
          <w:sz w:val="28"/>
          <w:szCs w:val="28"/>
        </w:rPr>
        <w:t>(</w:t>
      </w:r>
      <w:proofErr w:type="gramEnd"/>
      <w:r w:rsidRPr="00463897">
        <w:rPr>
          <w:rFonts w:cstheme="minorHAnsi"/>
          <w:sz w:val="28"/>
          <w:szCs w:val="28"/>
        </w:rPr>
        <w:t>) – {Please zoom in the picture for the results}</w:t>
      </w:r>
    </w:p>
    <w:p w14:paraId="4486B6A4" w14:textId="2F183E85" w:rsidR="00B23B2E" w:rsidRPr="00463897" w:rsidRDefault="00B23B2E" w:rsidP="00B23B2E">
      <w:pPr>
        <w:tabs>
          <w:tab w:val="left" w:pos="2263"/>
        </w:tabs>
        <w:rPr>
          <w:rFonts w:cstheme="minorHAnsi"/>
          <w:sz w:val="28"/>
          <w:szCs w:val="28"/>
        </w:rPr>
      </w:pPr>
    </w:p>
    <w:p w14:paraId="50234D55" w14:textId="755A879F" w:rsidR="00B23B2E" w:rsidRPr="00463897" w:rsidRDefault="00B23B2E" w:rsidP="00B23B2E">
      <w:pPr>
        <w:tabs>
          <w:tab w:val="left" w:pos="2263"/>
        </w:tabs>
        <w:rPr>
          <w:rFonts w:cstheme="minorHAnsi"/>
          <w:sz w:val="28"/>
          <w:szCs w:val="28"/>
        </w:rPr>
      </w:pPr>
    </w:p>
    <w:p w14:paraId="2D11E57C" w14:textId="229D904E" w:rsidR="00B23B2E" w:rsidRPr="00463897" w:rsidRDefault="00B23B2E" w:rsidP="00B23B2E">
      <w:pPr>
        <w:tabs>
          <w:tab w:val="left" w:pos="2263"/>
        </w:tabs>
        <w:rPr>
          <w:rFonts w:cstheme="minorHAnsi"/>
          <w:sz w:val="28"/>
          <w:szCs w:val="28"/>
        </w:rPr>
      </w:pPr>
    </w:p>
    <w:p w14:paraId="11B5B40A" w14:textId="77777777" w:rsidR="00B23B2E" w:rsidRPr="00463897" w:rsidRDefault="00B23B2E" w:rsidP="00B23B2E">
      <w:pPr>
        <w:tabs>
          <w:tab w:val="left" w:pos="2263"/>
        </w:tabs>
        <w:rPr>
          <w:rFonts w:cstheme="minorHAnsi"/>
          <w:sz w:val="28"/>
          <w:szCs w:val="28"/>
        </w:rPr>
      </w:pPr>
    </w:p>
    <w:p w14:paraId="1A99B678" w14:textId="0916D219" w:rsidR="00017386" w:rsidRPr="00463897" w:rsidRDefault="00017386" w:rsidP="00020450">
      <w:pPr>
        <w:tabs>
          <w:tab w:val="left" w:pos="2263"/>
        </w:tabs>
        <w:rPr>
          <w:rFonts w:cstheme="minorHAnsi"/>
          <w:sz w:val="28"/>
          <w:szCs w:val="28"/>
        </w:rPr>
      </w:pPr>
      <w:r w:rsidRPr="00463897">
        <w:rPr>
          <w:rFonts w:cstheme="minorHAnsi"/>
          <w:sz w:val="28"/>
          <w:szCs w:val="28"/>
        </w:rPr>
        <w:lastRenderedPageBreak/>
        <w:t>Initiall</w:t>
      </w:r>
      <w:r w:rsidR="00F84F9A" w:rsidRPr="00463897">
        <w:rPr>
          <w:rFonts w:cstheme="minorHAnsi"/>
          <w:sz w:val="28"/>
          <w:szCs w:val="28"/>
        </w:rPr>
        <w:t>y</w:t>
      </w:r>
      <w:r w:rsidRPr="00463897">
        <w:rPr>
          <w:rFonts w:cstheme="minorHAnsi"/>
          <w:sz w:val="28"/>
          <w:szCs w:val="28"/>
        </w:rPr>
        <w:t>,</w:t>
      </w:r>
      <w:r w:rsidR="00F84F9A" w:rsidRPr="00463897">
        <w:rPr>
          <w:rFonts w:cstheme="minorHAnsi"/>
          <w:sz w:val="28"/>
          <w:szCs w:val="28"/>
        </w:rPr>
        <w:t xml:space="preserve"> </w:t>
      </w:r>
      <w:r w:rsidRPr="00463897">
        <w:rPr>
          <w:rFonts w:cstheme="minorHAnsi"/>
          <w:sz w:val="28"/>
          <w:szCs w:val="28"/>
        </w:rPr>
        <w:t xml:space="preserve">from </w:t>
      </w:r>
      <w:proofErr w:type="spellStart"/>
      <w:r w:rsidRPr="00463897">
        <w:rPr>
          <w:rFonts w:cstheme="minorHAnsi"/>
          <w:sz w:val="28"/>
          <w:szCs w:val="28"/>
        </w:rPr>
        <w:t>eig</w:t>
      </w:r>
      <w:proofErr w:type="spellEnd"/>
      <w:r w:rsidRPr="00463897">
        <w:rPr>
          <w:rFonts w:cstheme="minorHAnsi"/>
          <w:sz w:val="28"/>
          <w:szCs w:val="28"/>
        </w:rPr>
        <w:t>(B) we are getting right eigenvector (in form of matrix because of three eigen values the matrix has</w:t>
      </w:r>
      <w:proofErr w:type="gramStart"/>
      <w:r w:rsidRPr="00463897">
        <w:rPr>
          <w:rFonts w:cstheme="minorHAnsi"/>
          <w:sz w:val="28"/>
          <w:szCs w:val="28"/>
        </w:rPr>
        <w:t>) ,</w:t>
      </w:r>
      <w:proofErr w:type="gramEnd"/>
      <w:r w:rsidRPr="00463897">
        <w:rPr>
          <w:rFonts w:cstheme="minorHAnsi"/>
          <w:sz w:val="28"/>
          <w:szCs w:val="28"/>
        </w:rPr>
        <w:t xml:space="preserve"> diagonal matrix which have eigenvalue and left eigenvector</w:t>
      </w:r>
      <w:r w:rsidR="00C20A4B" w:rsidRPr="00463897">
        <w:rPr>
          <w:rFonts w:cstheme="minorHAnsi"/>
          <w:sz w:val="28"/>
          <w:szCs w:val="28"/>
        </w:rPr>
        <w:t xml:space="preserve"> matrix</w:t>
      </w:r>
      <w:r w:rsidRPr="00463897">
        <w:rPr>
          <w:rFonts w:cstheme="minorHAnsi"/>
          <w:sz w:val="28"/>
          <w:szCs w:val="28"/>
        </w:rPr>
        <w:t>. Then we are going for confirmation regarding vectors that whether they are orthonormal or not</w:t>
      </w:r>
      <w:r w:rsidR="00F84F9A" w:rsidRPr="00463897">
        <w:rPr>
          <w:rFonts w:cstheme="minorHAnsi"/>
          <w:sz w:val="28"/>
          <w:szCs w:val="28"/>
        </w:rPr>
        <w:t xml:space="preserve">. </w:t>
      </w:r>
    </w:p>
    <w:p w14:paraId="59CFCD8B" w14:textId="223805D4" w:rsidR="00F84F9A" w:rsidRPr="00463897" w:rsidRDefault="00F84F9A" w:rsidP="00020450">
      <w:pPr>
        <w:tabs>
          <w:tab w:val="left" w:pos="2263"/>
        </w:tabs>
        <w:rPr>
          <w:rFonts w:cstheme="minorHAnsi"/>
          <w:sz w:val="28"/>
          <w:szCs w:val="28"/>
        </w:rPr>
      </w:pPr>
      <w:r w:rsidRPr="00463897">
        <w:rPr>
          <w:rFonts w:cstheme="minorHAnsi"/>
          <w:sz w:val="28"/>
          <w:szCs w:val="28"/>
        </w:rPr>
        <w:t>This can be done by checking whether the eigenvector is orthogonal or not and norm of that eigenvector is 1 or not.</w:t>
      </w:r>
    </w:p>
    <w:p w14:paraId="5A4463CA" w14:textId="1AD77266" w:rsidR="00F84F9A" w:rsidRPr="00463897" w:rsidRDefault="00F84F9A" w:rsidP="00020450">
      <w:pPr>
        <w:tabs>
          <w:tab w:val="left" w:pos="2263"/>
        </w:tabs>
        <w:rPr>
          <w:rFonts w:cstheme="minorHAnsi"/>
          <w:sz w:val="28"/>
          <w:szCs w:val="28"/>
        </w:rPr>
      </w:pPr>
      <w:r w:rsidRPr="00463897">
        <w:rPr>
          <w:rFonts w:cstheme="minorHAnsi"/>
          <w:sz w:val="28"/>
          <w:szCs w:val="28"/>
        </w:rPr>
        <w:t xml:space="preserve">In line 13, we are creating a variable named </w:t>
      </w:r>
      <w:proofErr w:type="spellStart"/>
      <w:r w:rsidRPr="00463897">
        <w:rPr>
          <w:rFonts w:cstheme="minorHAnsi"/>
          <w:sz w:val="28"/>
          <w:szCs w:val="28"/>
        </w:rPr>
        <w:t>eig_sum</w:t>
      </w:r>
      <w:proofErr w:type="spellEnd"/>
      <w:r w:rsidRPr="00463897">
        <w:rPr>
          <w:rFonts w:cstheme="minorHAnsi"/>
          <w:sz w:val="28"/>
          <w:szCs w:val="28"/>
        </w:rPr>
        <w:t xml:space="preserve"> which will store the sum of all the eigenvalue of A</w:t>
      </w:r>
      <w:r w:rsidRPr="00463897">
        <w:rPr>
          <w:rFonts w:cstheme="minorHAnsi"/>
          <w:sz w:val="28"/>
          <w:szCs w:val="28"/>
          <w:vertAlign w:val="superscript"/>
        </w:rPr>
        <w:t>T</w:t>
      </w:r>
      <w:r w:rsidRPr="00463897">
        <w:rPr>
          <w:rFonts w:cstheme="minorHAnsi"/>
          <w:sz w:val="28"/>
          <w:szCs w:val="28"/>
        </w:rPr>
        <w:t>A.</w:t>
      </w:r>
    </w:p>
    <w:p w14:paraId="564C7C1C" w14:textId="0AB4AEDC" w:rsidR="00F84F9A" w:rsidRPr="00463897" w:rsidRDefault="00F84F9A" w:rsidP="00020450">
      <w:pPr>
        <w:tabs>
          <w:tab w:val="left" w:pos="2263"/>
        </w:tabs>
        <w:rPr>
          <w:rFonts w:cstheme="minorHAnsi"/>
          <w:sz w:val="28"/>
          <w:szCs w:val="28"/>
        </w:rPr>
      </w:pPr>
      <w:r w:rsidRPr="00463897">
        <w:rPr>
          <w:rFonts w:cstheme="minorHAnsi"/>
          <w:sz w:val="28"/>
          <w:szCs w:val="28"/>
        </w:rPr>
        <w:t xml:space="preserve">Now we will calculate the square of </w:t>
      </w:r>
      <w:proofErr w:type="spellStart"/>
      <w:r w:rsidRPr="00463897">
        <w:rPr>
          <w:rFonts w:cstheme="minorHAnsi"/>
          <w:sz w:val="28"/>
          <w:szCs w:val="28"/>
        </w:rPr>
        <w:t>frobenius</w:t>
      </w:r>
      <w:proofErr w:type="spellEnd"/>
      <w:r w:rsidRPr="00463897">
        <w:rPr>
          <w:rFonts w:cstheme="minorHAnsi"/>
          <w:sz w:val="28"/>
          <w:szCs w:val="28"/>
        </w:rPr>
        <w:t xml:space="preserve"> norm using </w:t>
      </w:r>
      <w:proofErr w:type="gramStart"/>
      <w:r w:rsidRPr="00463897">
        <w:rPr>
          <w:rFonts w:cstheme="minorHAnsi"/>
          <w:sz w:val="28"/>
          <w:szCs w:val="28"/>
        </w:rPr>
        <w:t>norm(</w:t>
      </w:r>
      <w:proofErr w:type="gramEnd"/>
      <w:r w:rsidRPr="00463897">
        <w:rPr>
          <w:rFonts w:cstheme="minorHAnsi"/>
          <w:sz w:val="28"/>
          <w:szCs w:val="28"/>
        </w:rPr>
        <w:t>) function and will keep it inside an if condition.</w:t>
      </w:r>
    </w:p>
    <w:p w14:paraId="4DC1E114" w14:textId="77777777" w:rsidR="00F84F9A" w:rsidRPr="00463897" w:rsidRDefault="00F84F9A" w:rsidP="00F84F9A">
      <w:pPr>
        <w:spacing w:after="135" w:line="315" w:lineRule="atLeast"/>
        <w:rPr>
          <w:rFonts w:eastAsia="Times New Roman" w:cstheme="minorHAnsi"/>
          <w:sz w:val="28"/>
          <w:szCs w:val="28"/>
          <w:lang w:eastAsia="en-IN"/>
        </w:rPr>
      </w:pPr>
      <w:r w:rsidRPr="00463897">
        <w:rPr>
          <w:rFonts w:eastAsia="Times New Roman" w:cstheme="minorHAnsi"/>
          <w:sz w:val="28"/>
          <w:szCs w:val="28"/>
          <w:lang w:eastAsia="en-IN"/>
        </w:rPr>
        <w:t xml:space="preserve">We could have used [U S V] = </w:t>
      </w:r>
      <w:proofErr w:type="spellStart"/>
      <w:r w:rsidRPr="00463897">
        <w:rPr>
          <w:rFonts w:eastAsia="Times New Roman" w:cstheme="minorHAnsi"/>
          <w:sz w:val="28"/>
          <w:szCs w:val="28"/>
          <w:lang w:eastAsia="en-IN"/>
        </w:rPr>
        <w:t>svd</w:t>
      </w:r>
      <w:proofErr w:type="spellEnd"/>
      <w:r w:rsidRPr="00463897">
        <w:rPr>
          <w:rFonts w:eastAsia="Times New Roman" w:cstheme="minorHAnsi"/>
          <w:sz w:val="28"/>
          <w:szCs w:val="28"/>
          <w:lang w:eastAsia="en-IN"/>
        </w:rPr>
        <w:t>(B) instead of [</w:t>
      </w:r>
      <w:proofErr w:type="spellStart"/>
      <w:r w:rsidRPr="00463897">
        <w:rPr>
          <w:rFonts w:eastAsia="Times New Roman" w:cstheme="minorHAnsi"/>
          <w:sz w:val="28"/>
          <w:szCs w:val="28"/>
          <w:lang w:eastAsia="en-IN"/>
        </w:rPr>
        <w:t>R_</w:t>
      </w:r>
      <w:proofErr w:type="gramStart"/>
      <w:r w:rsidRPr="00463897">
        <w:rPr>
          <w:rFonts w:eastAsia="Times New Roman" w:cstheme="minorHAnsi"/>
          <w:sz w:val="28"/>
          <w:szCs w:val="28"/>
          <w:lang w:eastAsia="en-IN"/>
        </w:rPr>
        <w:t>ev,G</w:t>
      </w:r>
      <w:proofErr w:type="gramEnd"/>
      <w:r w:rsidRPr="00463897">
        <w:rPr>
          <w:rFonts w:eastAsia="Times New Roman" w:cstheme="minorHAnsi"/>
          <w:sz w:val="28"/>
          <w:szCs w:val="28"/>
          <w:lang w:eastAsia="en-IN"/>
        </w:rPr>
        <w:t>,L_ev</w:t>
      </w:r>
      <w:proofErr w:type="spellEnd"/>
      <w:r w:rsidRPr="00463897">
        <w:rPr>
          <w:rFonts w:eastAsia="Times New Roman" w:cstheme="minorHAnsi"/>
          <w:sz w:val="28"/>
          <w:szCs w:val="28"/>
          <w:lang w:eastAsia="en-IN"/>
        </w:rPr>
        <w:t xml:space="preserve">] = </w:t>
      </w:r>
      <w:proofErr w:type="spellStart"/>
      <w:r w:rsidRPr="00463897">
        <w:rPr>
          <w:rFonts w:eastAsia="Times New Roman" w:cstheme="minorHAnsi"/>
          <w:sz w:val="28"/>
          <w:szCs w:val="28"/>
          <w:lang w:eastAsia="en-IN"/>
        </w:rPr>
        <w:t>eig</w:t>
      </w:r>
      <w:proofErr w:type="spellEnd"/>
      <w:r w:rsidRPr="00463897">
        <w:rPr>
          <w:rFonts w:eastAsia="Times New Roman" w:cstheme="minorHAnsi"/>
          <w:sz w:val="28"/>
          <w:szCs w:val="28"/>
          <w:lang w:eastAsia="en-IN"/>
        </w:rPr>
        <w:t xml:space="preserve">(B) but </w:t>
      </w:r>
      <w:proofErr w:type="spellStart"/>
      <w:r w:rsidRPr="00463897">
        <w:rPr>
          <w:rFonts w:eastAsia="Times New Roman" w:cstheme="minorHAnsi"/>
          <w:sz w:val="28"/>
          <w:szCs w:val="28"/>
          <w:lang w:eastAsia="en-IN"/>
        </w:rPr>
        <w:t>eig</w:t>
      </w:r>
      <w:proofErr w:type="spellEnd"/>
      <w:r w:rsidRPr="00463897">
        <w:rPr>
          <w:rFonts w:eastAsia="Times New Roman" w:cstheme="minorHAnsi"/>
          <w:sz w:val="28"/>
          <w:szCs w:val="28"/>
          <w:lang w:eastAsia="en-IN"/>
        </w:rPr>
        <w:t>(B) helps in achieving much accurate result in terms of decimal point but the answer will remain unchanged.</w:t>
      </w:r>
    </w:p>
    <w:p w14:paraId="106A834F" w14:textId="7E2DB745" w:rsidR="00F84F9A" w:rsidRPr="00463897" w:rsidRDefault="00F84F9A" w:rsidP="00F84F9A">
      <w:pPr>
        <w:spacing w:after="135" w:line="315" w:lineRule="atLeast"/>
        <w:rPr>
          <w:rFonts w:eastAsia="Times New Roman" w:cstheme="minorHAnsi"/>
          <w:sz w:val="28"/>
          <w:szCs w:val="28"/>
          <w:lang w:eastAsia="en-IN"/>
        </w:rPr>
      </w:pPr>
      <w:r w:rsidRPr="00463897">
        <w:rPr>
          <w:rFonts w:eastAsia="Times New Roman" w:cstheme="minorHAnsi"/>
          <w:sz w:val="28"/>
          <w:szCs w:val="28"/>
          <w:lang w:eastAsia="en-IN"/>
        </w:rPr>
        <w:t>We are now going to cross-verify the same.</w:t>
      </w:r>
    </w:p>
    <w:p w14:paraId="5E04C829" w14:textId="370CB9F6" w:rsidR="00F84F9A" w:rsidRPr="00463897" w:rsidRDefault="00BF1CD7" w:rsidP="00F84F9A">
      <w:pPr>
        <w:spacing w:after="135" w:line="315" w:lineRule="atLeast"/>
        <w:rPr>
          <w:rFonts w:eastAsia="Times New Roman" w:cstheme="minorHAnsi"/>
          <w:sz w:val="28"/>
          <w:szCs w:val="28"/>
          <w:lang w:eastAsia="en-IN"/>
        </w:rPr>
      </w:pPr>
      <w:r w:rsidRPr="00463897">
        <w:rPr>
          <w:rFonts w:eastAsia="Times New Roman" w:cstheme="minorHAnsi"/>
          <w:noProof/>
          <w:sz w:val="28"/>
          <w:szCs w:val="28"/>
          <w:lang w:eastAsia="en-IN"/>
        </w:rPr>
        <w:drawing>
          <wp:anchor distT="0" distB="0" distL="114300" distR="114300" simplePos="0" relativeHeight="251663360" behindDoc="0" locked="0" layoutInCell="1" allowOverlap="1" wp14:anchorId="0AE12369" wp14:editId="4F0F3020">
            <wp:simplePos x="0" y="0"/>
            <wp:positionH relativeFrom="margin">
              <wp:align>center</wp:align>
            </wp:positionH>
            <wp:positionV relativeFrom="paragraph">
              <wp:posOffset>351561</wp:posOffset>
            </wp:positionV>
            <wp:extent cx="5376545" cy="1958340"/>
            <wp:effectExtent l="0" t="0" r="0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6545" cy="1958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4F9A" w:rsidRPr="00463897">
        <w:rPr>
          <w:rFonts w:eastAsia="Times New Roman" w:cstheme="minorHAnsi"/>
          <w:sz w:val="28"/>
          <w:szCs w:val="28"/>
          <w:lang w:eastAsia="en-IN"/>
        </w:rPr>
        <w:t xml:space="preserve">CODE: </w:t>
      </w:r>
    </w:p>
    <w:p w14:paraId="526BD142" w14:textId="27F19CC0" w:rsidR="00B23B2E" w:rsidRPr="00463897" w:rsidRDefault="00676791" w:rsidP="00B23B2E">
      <w:pPr>
        <w:rPr>
          <w:rFonts w:cstheme="minorHAnsi"/>
          <w:sz w:val="28"/>
          <w:szCs w:val="28"/>
        </w:rPr>
      </w:pPr>
      <w:r w:rsidRPr="00463897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5EC602F8" wp14:editId="088B89FE">
            <wp:simplePos x="0" y="0"/>
            <wp:positionH relativeFrom="margin">
              <wp:align>center</wp:align>
            </wp:positionH>
            <wp:positionV relativeFrom="paragraph">
              <wp:posOffset>2484679</wp:posOffset>
            </wp:positionV>
            <wp:extent cx="6801065" cy="2106778"/>
            <wp:effectExtent l="0" t="0" r="0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01065" cy="21067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3B2E" w:rsidRPr="00463897">
        <w:rPr>
          <w:rFonts w:cstheme="minorHAnsi"/>
          <w:sz w:val="28"/>
          <w:szCs w:val="28"/>
        </w:rPr>
        <w:t xml:space="preserve">OUTPUT: Using </w:t>
      </w:r>
      <w:proofErr w:type="spellStart"/>
      <w:proofErr w:type="gramStart"/>
      <w:r w:rsidR="00B23B2E" w:rsidRPr="00463897">
        <w:rPr>
          <w:rFonts w:cstheme="minorHAnsi"/>
          <w:sz w:val="28"/>
          <w:szCs w:val="28"/>
        </w:rPr>
        <w:t>svd</w:t>
      </w:r>
      <w:proofErr w:type="spellEnd"/>
      <w:r w:rsidR="00B23B2E" w:rsidRPr="00463897">
        <w:rPr>
          <w:rFonts w:cstheme="minorHAnsi"/>
          <w:sz w:val="28"/>
          <w:szCs w:val="28"/>
        </w:rPr>
        <w:t>(</w:t>
      </w:r>
      <w:proofErr w:type="gramEnd"/>
      <w:r w:rsidR="00B23B2E" w:rsidRPr="00463897">
        <w:rPr>
          <w:rFonts w:cstheme="minorHAnsi"/>
          <w:sz w:val="28"/>
          <w:szCs w:val="28"/>
        </w:rPr>
        <w:t>) – {Please zoom in the picture for the results}</w:t>
      </w:r>
    </w:p>
    <w:p w14:paraId="01AFDADC" w14:textId="55286E7C" w:rsidR="00B23B2E" w:rsidRPr="00463897" w:rsidRDefault="009516C8" w:rsidP="00020450">
      <w:pPr>
        <w:rPr>
          <w:rFonts w:cstheme="minorHAnsi"/>
          <w:sz w:val="28"/>
          <w:szCs w:val="28"/>
        </w:rPr>
      </w:pPr>
      <w:r w:rsidRPr="00463897">
        <w:rPr>
          <w:rFonts w:cstheme="minorHAnsi"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7C6BBA1B" wp14:editId="7B9318B9">
            <wp:simplePos x="0" y="0"/>
            <wp:positionH relativeFrom="margin">
              <wp:align>right</wp:align>
            </wp:positionH>
            <wp:positionV relativeFrom="paragraph">
              <wp:posOffset>409244</wp:posOffset>
            </wp:positionV>
            <wp:extent cx="5731510" cy="812165"/>
            <wp:effectExtent l="0" t="0" r="2540" b="6985"/>
            <wp:wrapSquare wrapText="bothSides"/>
            <wp:docPr id="12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D7A51359-A194-4B37-9337-15448185CD9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D7A51359-A194-4B37-9337-15448185CD9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2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67F7" w:rsidRPr="00463897">
        <w:rPr>
          <w:rFonts w:cstheme="minorHAnsi"/>
          <w:sz w:val="28"/>
          <w:szCs w:val="28"/>
        </w:rPr>
        <w:t xml:space="preserve">c) </w:t>
      </w:r>
    </w:p>
    <w:p w14:paraId="0B237FDD" w14:textId="743335B1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1516994C" w14:textId="4E491CAA" w:rsidR="00582D7C" w:rsidRDefault="00980FAE" w:rsidP="00020450">
      <w:pPr>
        <w:rPr>
          <w:rFonts w:cstheme="minorHAnsi"/>
          <w:sz w:val="28"/>
          <w:szCs w:val="28"/>
        </w:rPr>
      </w:pPr>
      <w:r w:rsidRPr="00980FAE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7722BE76" wp14:editId="457DA0D0">
            <wp:simplePos x="0" y="0"/>
            <wp:positionH relativeFrom="margin">
              <wp:align>center</wp:align>
            </wp:positionH>
            <wp:positionV relativeFrom="paragraph">
              <wp:posOffset>396764</wp:posOffset>
            </wp:positionV>
            <wp:extent cx="5452745" cy="4239260"/>
            <wp:effectExtent l="0" t="0" r="0" b="889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2745" cy="423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2D7C">
        <w:rPr>
          <w:rFonts w:cstheme="minorHAnsi"/>
          <w:sz w:val="28"/>
          <w:szCs w:val="28"/>
        </w:rPr>
        <w:t>CODE:</w:t>
      </w:r>
    </w:p>
    <w:p w14:paraId="6B1A329A" w14:textId="5BE19F4D" w:rsidR="00582D7C" w:rsidRDefault="00582D7C" w:rsidP="00020450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Using </w:t>
      </w:r>
      <w:proofErr w:type="spellStart"/>
      <w:proofErr w:type="gramStart"/>
      <w:r>
        <w:rPr>
          <w:rFonts w:cstheme="minorHAnsi"/>
          <w:sz w:val="28"/>
          <w:szCs w:val="28"/>
        </w:rPr>
        <w:t>svd</w:t>
      </w:r>
      <w:proofErr w:type="spellEnd"/>
      <w:r>
        <w:rPr>
          <w:rFonts w:cstheme="minorHAnsi"/>
          <w:sz w:val="28"/>
          <w:szCs w:val="28"/>
        </w:rPr>
        <w:t>(</w:t>
      </w:r>
      <w:proofErr w:type="gramEnd"/>
      <w:r>
        <w:rPr>
          <w:rFonts w:cstheme="minorHAnsi"/>
          <w:sz w:val="28"/>
          <w:szCs w:val="28"/>
        </w:rPr>
        <w:t xml:space="preserve">) we are getting right eigenvector and vector which contains three different eigenvalues. </w:t>
      </w:r>
    </w:p>
    <w:p w14:paraId="00CD75AB" w14:textId="5AD365A9" w:rsidR="00582D7C" w:rsidRDefault="00582D7C" w:rsidP="00020450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Matrix_mult_1_RC contains the vector which one gets after multiplying it by matrix A</w:t>
      </w:r>
    </w:p>
    <w:p w14:paraId="7AEFFD40" w14:textId="77CD43B6" w:rsidR="0036012D" w:rsidRDefault="0036012D" w:rsidP="00020450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Optimal vector is one which we will get when we divide it by the norm</w:t>
      </w:r>
    </w:p>
    <w:p w14:paraId="0276077D" w14:textId="5107EFC5" w:rsidR="00582D7C" w:rsidRDefault="00582D7C" w:rsidP="00020450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f_1 is having dot product which is used to prove that </w:t>
      </w:r>
      <w:r w:rsidR="00F35ED4">
        <w:rPr>
          <w:rFonts w:cstheme="minorHAnsi"/>
          <w:sz w:val="28"/>
          <w:szCs w:val="28"/>
        </w:rPr>
        <w:t>Av</w:t>
      </w:r>
      <w:r w:rsidR="00F35ED4" w:rsidRPr="00F35ED4">
        <w:rPr>
          <w:rFonts w:cstheme="minorHAnsi"/>
          <w:sz w:val="28"/>
          <w:szCs w:val="28"/>
          <w:vertAlign w:val="subscript"/>
        </w:rPr>
        <w:t>1</w:t>
      </w:r>
      <w:r w:rsidR="00F35ED4">
        <w:rPr>
          <w:rFonts w:cstheme="minorHAnsi"/>
          <w:sz w:val="28"/>
          <w:szCs w:val="28"/>
        </w:rPr>
        <w:t>, Av</w:t>
      </w:r>
      <w:r w:rsidR="00F35ED4" w:rsidRPr="00F35ED4">
        <w:rPr>
          <w:rFonts w:cstheme="minorHAnsi"/>
          <w:sz w:val="28"/>
          <w:szCs w:val="28"/>
          <w:vertAlign w:val="subscript"/>
        </w:rPr>
        <w:t>2</w:t>
      </w:r>
      <w:r w:rsidR="00F35ED4">
        <w:rPr>
          <w:rFonts w:cstheme="minorHAnsi"/>
          <w:sz w:val="28"/>
          <w:szCs w:val="28"/>
        </w:rPr>
        <w:t xml:space="preserve"> and Av</w:t>
      </w:r>
      <w:r w:rsidR="00F35ED4" w:rsidRPr="00F35ED4">
        <w:rPr>
          <w:rFonts w:cstheme="minorHAnsi"/>
          <w:sz w:val="28"/>
          <w:szCs w:val="28"/>
          <w:vertAlign w:val="subscript"/>
        </w:rPr>
        <w:t>3</w:t>
      </w:r>
      <w:r w:rsidR="00F35ED4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are orthogonal.</w:t>
      </w:r>
    </w:p>
    <w:p w14:paraId="739F3C8B" w14:textId="3AA45448" w:rsidR="0036012D" w:rsidRPr="00463897" w:rsidRDefault="00F35ED4" w:rsidP="00020450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After proving orthogonality we can check Av</w:t>
      </w:r>
      <w:r w:rsidRPr="00F35ED4">
        <w:rPr>
          <w:rFonts w:cstheme="minorHAnsi"/>
          <w:sz w:val="28"/>
          <w:szCs w:val="28"/>
          <w:vertAlign w:val="subscript"/>
        </w:rPr>
        <w:t>1</w:t>
      </w:r>
      <w:r>
        <w:rPr>
          <w:rFonts w:cstheme="minorHAnsi"/>
          <w:sz w:val="28"/>
          <w:szCs w:val="28"/>
        </w:rPr>
        <w:t>, Av</w:t>
      </w:r>
      <w:r w:rsidRPr="00F35ED4">
        <w:rPr>
          <w:rFonts w:cstheme="minorHAnsi"/>
          <w:sz w:val="28"/>
          <w:szCs w:val="28"/>
          <w:vertAlign w:val="subscript"/>
        </w:rPr>
        <w:t>2</w:t>
      </w:r>
      <w:r>
        <w:rPr>
          <w:rFonts w:cstheme="minorHAnsi"/>
          <w:sz w:val="28"/>
          <w:szCs w:val="28"/>
        </w:rPr>
        <w:t xml:space="preserve"> and Av</w:t>
      </w:r>
      <w:r w:rsidRPr="00F35ED4">
        <w:rPr>
          <w:rFonts w:cstheme="minorHAnsi"/>
          <w:sz w:val="28"/>
          <w:szCs w:val="28"/>
          <w:vertAlign w:val="subscript"/>
        </w:rPr>
        <w:t>3</w:t>
      </w:r>
      <w:r>
        <w:rPr>
          <w:rFonts w:cstheme="minorHAnsi"/>
          <w:sz w:val="28"/>
          <w:szCs w:val="28"/>
        </w:rPr>
        <w:t xml:space="preserve"> with eigenvector of </w:t>
      </w:r>
      <w:proofErr w:type="gramStart"/>
      <w:r>
        <w:rPr>
          <w:rFonts w:cstheme="minorHAnsi"/>
          <w:sz w:val="28"/>
          <w:szCs w:val="28"/>
        </w:rPr>
        <w:t>AA</w:t>
      </w:r>
      <w:r w:rsidRPr="00F35ED4">
        <w:rPr>
          <w:rFonts w:cstheme="minorHAnsi"/>
          <w:sz w:val="28"/>
          <w:szCs w:val="28"/>
          <w:vertAlign w:val="superscript"/>
        </w:rPr>
        <w:t>T</w:t>
      </w:r>
      <w:r w:rsidR="00690BA9">
        <w:rPr>
          <w:rFonts w:cstheme="minorHAnsi"/>
          <w:sz w:val="28"/>
          <w:szCs w:val="28"/>
        </w:rPr>
        <w:t xml:space="preserve"> ,</w:t>
      </w:r>
      <w:proofErr w:type="gramEnd"/>
      <w:r w:rsidR="00690BA9">
        <w:rPr>
          <w:rFonts w:cstheme="minorHAnsi"/>
          <w:sz w:val="28"/>
          <w:szCs w:val="28"/>
        </w:rPr>
        <w:t xml:space="preserve"> we will be getting approximate equality</w:t>
      </w:r>
      <w:r w:rsidR="006A11DE">
        <w:rPr>
          <w:rFonts w:cstheme="minorHAnsi"/>
          <w:sz w:val="28"/>
          <w:szCs w:val="28"/>
        </w:rPr>
        <w:t xml:space="preserve"> for eigenvectors.</w:t>
      </w:r>
    </w:p>
    <w:p w14:paraId="6EE08E4A" w14:textId="57ACE93B" w:rsidR="009516C8" w:rsidRDefault="00FD4EB2" w:rsidP="00020450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lastRenderedPageBreak/>
        <w:t>Output:</w:t>
      </w:r>
    </w:p>
    <w:p w14:paraId="246CDF4D" w14:textId="1F7C58BF" w:rsidR="0036012D" w:rsidRDefault="00A4014C" w:rsidP="00020450">
      <w:pPr>
        <w:rPr>
          <w:rFonts w:cstheme="minorHAnsi"/>
          <w:sz w:val="28"/>
          <w:szCs w:val="28"/>
        </w:rPr>
      </w:pPr>
      <w:r w:rsidRPr="0036012D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39F4475E" wp14:editId="6789F1A8">
            <wp:simplePos x="0" y="0"/>
            <wp:positionH relativeFrom="margin">
              <wp:align>center</wp:align>
            </wp:positionH>
            <wp:positionV relativeFrom="paragraph">
              <wp:posOffset>6350</wp:posOffset>
            </wp:positionV>
            <wp:extent cx="3224530" cy="3881120"/>
            <wp:effectExtent l="0" t="0" r="0" b="508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881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2F896C" w14:textId="77777777" w:rsidR="00FD4EB2" w:rsidRPr="00463897" w:rsidRDefault="00FD4EB2" w:rsidP="00020450">
      <w:pPr>
        <w:rPr>
          <w:rFonts w:cstheme="minorHAnsi"/>
          <w:sz w:val="28"/>
          <w:szCs w:val="28"/>
        </w:rPr>
      </w:pPr>
    </w:p>
    <w:p w14:paraId="4D21109B" w14:textId="0886D6E4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37EE8E5E" w14:textId="55D88610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6E9BEC73" w14:textId="6ECAF368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7AE8D1E4" w14:textId="50C9146F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4D21C2DC" w14:textId="233D5847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037053EB" w14:textId="075013B9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26116046" w14:textId="03A71C86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3CFDF1E8" w14:textId="2C2183D0" w:rsidR="009516C8" w:rsidRDefault="009516C8" w:rsidP="00020450">
      <w:pPr>
        <w:rPr>
          <w:rFonts w:cstheme="minorHAnsi"/>
          <w:sz w:val="28"/>
          <w:szCs w:val="28"/>
        </w:rPr>
      </w:pPr>
    </w:p>
    <w:p w14:paraId="1CCA9E81" w14:textId="48A2FE1F" w:rsidR="0036012D" w:rsidRDefault="0036012D" w:rsidP="00020450">
      <w:pPr>
        <w:rPr>
          <w:rFonts w:cstheme="minorHAnsi"/>
          <w:sz w:val="28"/>
          <w:szCs w:val="28"/>
        </w:rPr>
      </w:pPr>
    </w:p>
    <w:p w14:paraId="2FFBB5BE" w14:textId="2DB9E19C" w:rsidR="0036012D" w:rsidRDefault="0036012D" w:rsidP="00020450">
      <w:pPr>
        <w:rPr>
          <w:rFonts w:cstheme="minorHAnsi"/>
          <w:sz w:val="28"/>
          <w:szCs w:val="28"/>
        </w:rPr>
      </w:pPr>
    </w:p>
    <w:p w14:paraId="2509B4B4" w14:textId="4F10E5FA" w:rsidR="0036012D" w:rsidRDefault="00881664" w:rsidP="00020450">
      <w:pPr>
        <w:rPr>
          <w:rFonts w:cstheme="minorHAnsi"/>
          <w:sz w:val="28"/>
          <w:szCs w:val="28"/>
        </w:rPr>
      </w:pPr>
      <w:r w:rsidRPr="0088166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3AC5C3D9" wp14:editId="56538C86">
            <wp:simplePos x="0" y="0"/>
            <wp:positionH relativeFrom="margin">
              <wp:align>center</wp:align>
            </wp:positionH>
            <wp:positionV relativeFrom="paragraph">
              <wp:posOffset>157390</wp:posOffset>
            </wp:positionV>
            <wp:extent cx="3495217" cy="3509872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217" cy="35098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AA13847" w14:textId="45F8F242" w:rsidR="0036012D" w:rsidRDefault="0036012D" w:rsidP="00020450">
      <w:pPr>
        <w:rPr>
          <w:rFonts w:cstheme="minorHAnsi"/>
          <w:sz w:val="28"/>
          <w:szCs w:val="28"/>
        </w:rPr>
      </w:pPr>
    </w:p>
    <w:p w14:paraId="7A729681" w14:textId="1904CC79" w:rsidR="0036012D" w:rsidRDefault="0036012D" w:rsidP="00020450">
      <w:pPr>
        <w:rPr>
          <w:rFonts w:cstheme="minorHAnsi"/>
          <w:sz w:val="28"/>
          <w:szCs w:val="28"/>
        </w:rPr>
      </w:pPr>
    </w:p>
    <w:p w14:paraId="6825104D" w14:textId="70EF4BB6" w:rsidR="0036012D" w:rsidRDefault="0036012D" w:rsidP="00020450">
      <w:pPr>
        <w:rPr>
          <w:rFonts w:cstheme="minorHAnsi"/>
          <w:sz w:val="28"/>
          <w:szCs w:val="28"/>
        </w:rPr>
      </w:pPr>
    </w:p>
    <w:p w14:paraId="27387AFB" w14:textId="77777777" w:rsidR="0036012D" w:rsidRPr="00463897" w:rsidRDefault="0036012D" w:rsidP="00020450">
      <w:pPr>
        <w:rPr>
          <w:rFonts w:cstheme="minorHAnsi"/>
          <w:sz w:val="28"/>
          <w:szCs w:val="28"/>
        </w:rPr>
      </w:pPr>
    </w:p>
    <w:p w14:paraId="3C125F90" w14:textId="27E8DA60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2B0E5E28" w14:textId="613EF0BB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46A62BB9" w14:textId="6FE8205C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372E668E" w14:textId="0A211641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325F65B9" w14:textId="10CE4732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548E0C99" w14:textId="688635B4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7FC71859" w14:textId="13FE05FF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657128DF" w14:textId="4139ED38" w:rsidR="009516C8" w:rsidRPr="00463897" w:rsidRDefault="009516C8" w:rsidP="00020450">
      <w:pPr>
        <w:rPr>
          <w:rFonts w:cstheme="minorHAnsi"/>
          <w:sz w:val="28"/>
          <w:szCs w:val="28"/>
        </w:rPr>
      </w:pPr>
    </w:p>
    <w:p w14:paraId="664E60FF" w14:textId="4D994C0E" w:rsidR="009516C8" w:rsidRDefault="009516C8" w:rsidP="00020450">
      <w:pPr>
        <w:rPr>
          <w:rFonts w:cstheme="minorHAnsi"/>
          <w:sz w:val="26"/>
          <w:szCs w:val="26"/>
          <w:lang w:val="en-US"/>
        </w:rPr>
      </w:pPr>
      <w:r w:rsidRPr="00463897">
        <w:rPr>
          <w:rFonts w:cstheme="minorHAnsi"/>
          <w:sz w:val="26"/>
          <w:szCs w:val="26"/>
        </w:rPr>
        <w:lastRenderedPageBreak/>
        <w:t xml:space="preserve">Q2. </w:t>
      </w:r>
      <w:r w:rsidRPr="00463897">
        <w:rPr>
          <w:rFonts w:cstheme="minorHAnsi"/>
          <w:sz w:val="26"/>
          <w:szCs w:val="26"/>
          <w:lang w:val="en-US"/>
        </w:rPr>
        <w:t>Demonstrate Jacobi and Gauss-Seidel and SOR iterations for the following data.</w:t>
      </w:r>
    </w:p>
    <w:p w14:paraId="2F8A52BB" w14:textId="3AA3DC14" w:rsidR="009516C8" w:rsidRPr="009C2294" w:rsidRDefault="009C2294" w:rsidP="009C2294">
      <w:pPr>
        <w:jc w:val="center"/>
        <w:rPr>
          <w:rFonts w:cstheme="minorHAnsi"/>
          <w:sz w:val="26"/>
          <w:szCs w:val="26"/>
          <w:lang w:val="en-US"/>
        </w:rPr>
      </w:pPr>
      <w:r w:rsidRPr="00463897">
        <w:rPr>
          <w:rFonts w:cstheme="minorHAnsi"/>
          <w:sz w:val="28"/>
          <w:szCs w:val="28"/>
        </w:rPr>
        <w:object w:dxaOrig="3920" w:dyaOrig="1840" w14:anchorId="10E456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13.7pt;height:103.35pt" o:ole="">
            <v:imagedata r:id="rId22" o:title=""/>
          </v:shape>
          <o:OLEObject Type="Embed" ProgID="Equation.DSMT4" ShapeID="_x0000_i1030" DrawAspect="Content" ObjectID="_1729106034" r:id="rId23"/>
        </w:object>
      </w:r>
    </w:p>
    <w:p w14:paraId="2810C41C" w14:textId="248D7D23" w:rsidR="00463897" w:rsidRDefault="00094BE7" w:rsidP="00463897">
      <w:pPr>
        <w:tabs>
          <w:tab w:val="left" w:pos="579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a) </w:t>
      </w:r>
      <w:r w:rsidR="00463897">
        <w:rPr>
          <w:rFonts w:cstheme="minorHAnsi"/>
          <w:sz w:val="28"/>
          <w:szCs w:val="28"/>
        </w:rPr>
        <w:t>Using Jacobi Iteration</w:t>
      </w:r>
    </w:p>
    <w:p w14:paraId="1EC28B3F" w14:textId="2EE69C0E" w:rsidR="00463897" w:rsidRDefault="00463897" w:rsidP="00463897">
      <w:pPr>
        <w:tabs>
          <w:tab w:val="left" w:pos="5795"/>
        </w:tabs>
        <w:rPr>
          <w:rFonts w:cstheme="minorHAnsi"/>
          <w:sz w:val="28"/>
          <w:szCs w:val="28"/>
        </w:rPr>
      </w:pPr>
      <w:r w:rsidRPr="00463897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37A8754D" wp14:editId="2E176FE7">
            <wp:simplePos x="0" y="0"/>
            <wp:positionH relativeFrom="margin">
              <wp:align>left</wp:align>
            </wp:positionH>
            <wp:positionV relativeFrom="paragraph">
              <wp:posOffset>311125</wp:posOffset>
            </wp:positionV>
            <wp:extent cx="5902325" cy="2367915"/>
            <wp:effectExtent l="0" t="0" r="317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2325" cy="2367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  <w:sz w:val="28"/>
          <w:szCs w:val="28"/>
        </w:rPr>
        <w:t>CODE:</w:t>
      </w:r>
    </w:p>
    <w:p w14:paraId="5B60CDD9" w14:textId="542CB3FA" w:rsidR="00463897" w:rsidRDefault="00463897" w:rsidP="00463897">
      <w:pPr>
        <w:tabs>
          <w:tab w:val="left" w:pos="5795"/>
        </w:tabs>
        <w:rPr>
          <w:rFonts w:cstheme="minorHAnsi"/>
          <w:sz w:val="28"/>
          <w:szCs w:val="28"/>
        </w:rPr>
      </w:pPr>
    </w:p>
    <w:p w14:paraId="52016D76" w14:textId="16B46C64" w:rsidR="00463897" w:rsidRDefault="00463897" w:rsidP="00463897">
      <w:pPr>
        <w:tabs>
          <w:tab w:val="left" w:pos="5795"/>
        </w:tabs>
        <w:rPr>
          <w:rFonts w:cstheme="minorHAnsi"/>
          <w:sz w:val="28"/>
          <w:szCs w:val="28"/>
        </w:rPr>
      </w:pPr>
      <w:proofErr w:type="spellStart"/>
      <w:r>
        <w:rPr>
          <w:rFonts w:cstheme="minorHAnsi"/>
          <w:sz w:val="28"/>
          <w:szCs w:val="28"/>
        </w:rPr>
        <w:t>X_old</w:t>
      </w:r>
      <w:proofErr w:type="spellEnd"/>
      <w:r>
        <w:rPr>
          <w:rFonts w:cstheme="minorHAnsi"/>
          <w:sz w:val="28"/>
          <w:szCs w:val="28"/>
        </w:rPr>
        <w:t xml:space="preserve"> is the first iteration vector which can be taken randomly and here it is taken as [0,0,0,0,0].</w:t>
      </w:r>
    </w:p>
    <w:p w14:paraId="18E643FC" w14:textId="3228D4C9" w:rsidR="00463897" w:rsidRDefault="00463897" w:rsidP="00463897">
      <w:pPr>
        <w:tabs>
          <w:tab w:val="left" w:pos="579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We are calculating norm just before the iteration using </w:t>
      </w:r>
      <w:proofErr w:type="gramStart"/>
      <w:r>
        <w:rPr>
          <w:rFonts w:cstheme="minorHAnsi"/>
          <w:sz w:val="28"/>
          <w:szCs w:val="28"/>
        </w:rPr>
        <w:t>norm(</w:t>
      </w:r>
      <w:proofErr w:type="gramEnd"/>
      <w:r>
        <w:rPr>
          <w:rFonts w:cstheme="minorHAnsi"/>
          <w:sz w:val="28"/>
          <w:szCs w:val="28"/>
        </w:rPr>
        <w:t>).</w:t>
      </w:r>
    </w:p>
    <w:p w14:paraId="6377EE8C" w14:textId="0F6CBF24" w:rsidR="00463897" w:rsidRDefault="00463897" w:rsidP="00463897">
      <w:pPr>
        <w:tabs>
          <w:tab w:val="left" w:pos="579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Dimensionality of matrix A is helping us in setting up the number of iterations </w:t>
      </w:r>
      <w:r w:rsidR="001336E6">
        <w:rPr>
          <w:rFonts w:cstheme="minorHAnsi"/>
          <w:sz w:val="28"/>
          <w:szCs w:val="28"/>
        </w:rPr>
        <w:t xml:space="preserve">of the FOR loop </w:t>
      </w:r>
    </w:p>
    <w:p w14:paraId="59ED8B5D" w14:textId="1940AFF0" w:rsidR="001336E6" w:rsidRDefault="001336E6" w:rsidP="00463897">
      <w:pPr>
        <w:tabs>
          <w:tab w:val="left" w:pos="579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We are going to use two FOR loops where the first loop will change the row and the second loop will change the column and then store that </w:t>
      </w:r>
      <w:proofErr w:type="spellStart"/>
      <w:r>
        <w:rPr>
          <w:rFonts w:cstheme="minorHAnsi"/>
          <w:sz w:val="28"/>
          <w:szCs w:val="28"/>
        </w:rPr>
        <w:t>x_new</w:t>
      </w:r>
      <w:proofErr w:type="spellEnd"/>
      <w:r>
        <w:rPr>
          <w:rFonts w:cstheme="minorHAnsi"/>
          <w:sz w:val="28"/>
          <w:szCs w:val="28"/>
        </w:rPr>
        <w:t xml:space="preserve"> vector in </w:t>
      </w:r>
      <w:proofErr w:type="spellStart"/>
      <w:r>
        <w:rPr>
          <w:rFonts w:cstheme="minorHAnsi"/>
          <w:sz w:val="28"/>
          <w:szCs w:val="28"/>
        </w:rPr>
        <w:t>x_old</w:t>
      </w:r>
      <w:proofErr w:type="spellEnd"/>
      <w:r>
        <w:rPr>
          <w:rFonts w:cstheme="minorHAnsi"/>
          <w:sz w:val="28"/>
          <w:szCs w:val="28"/>
        </w:rPr>
        <w:t xml:space="preserve"> vector for repetitive iterations over the new vector</w:t>
      </w:r>
      <w:r w:rsidR="00094BE7">
        <w:rPr>
          <w:rFonts w:cstheme="minorHAnsi"/>
          <w:sz w:val="28"/>
          <w:szCs w:val="28"/>
        </w:rPr>
        <w:t xml:space="preserve">. </w:t>
      </w:r>
    </w:p>
    <w:p w14:paraId="61AA4F0B" w14:textId="1E53F8ED" w:rsidR="00094BE7" w:rsidRDefault="00094BE7" w:rsidP="00463897">
      <w:pPr>
        <w:tabs>
          <w:tab w:val="left" w:pos="579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We are updating the </w:t>
      </w:r>
      <w:proofErr w:type="spellStart"/>
      <w:r>
        <w:rPr>
          <w:rFonts w:cstheme="minorHAnsi"/>
          <w:sz w:val="28"/>
          <w:szCs w:val="28"/>
        </w:rPr>
        <w:t>x_old</w:t>
      </w:r>
      <w:proofErr w:type="spellEnd"/>
      <w:r>
        <w:rPr>
          <w:rFonts w:cstheme="minorHAnsi"/>
          <w:sz w:val="28"/>
          <w:szCs w:val="28"/>
        </w:rPr>
        <w:t xml:space="preserve"> vector after every iteration and we are printing norm after every iteration.</w:t>
      </w:r>
    </w:p>
    <w:p w14:paraId="0ACD4A95" w14:textId="00B2FDFD" w:rsidR="00094BE7" w:rsidRDefault="00094BE7" w:rsidP="00463897">
      <w:pPr>
        <w:tabs>
          <w:tab w:val="left" w:pos="5795"/>
        </w:tabs>
        <w:rPr>
          <w:rFonts w:cstheme="minorHAnsi"/>
          <w:sz w:val="28"/>
          <w:szCs w:val="28"/>
        </w:rPr>
      </w:pPr>
    </w:p>
    <w:p w14:paraId="6DC68DCD" w14:textId="644B1255" w:rsidR="00094BE7" w:rsidRDefault="00094BE7" w:rsidP="00463897">
      <w:pPr>
        <w:tabs>
          <w:tab w:val="left" w:pos="5795"/>
        </w:tabs>
        <w:rPr>
          <w:rFonts w:cstheme="minorHAnsi"/>
          <w:sz w:val="28"/>
          <w:szCs w:val="28"/>
        </w:rPr>
      </w:pPr>
      <w:r w:rsidRPr="00094BE7">
        <w:rPr>
          <w:rFonts w:cstheme="minorHAnsi"/>
          <w:noProof/>
          <w:sz w:val="28"/>
          <w:szCs w:val="28"/>
        </w:rPr>
        <w:lastRenderedPageBreak/>
        <w:drawing>
          <wp:anchor distT="0" distB="0" distL="114300" distR="114300" simplePos="0" relativeHeight="251669504" behindDoc="0" locked="0" layoutInCell="1" allowOverlap="1" wp14:anchorId="0F0E4FD7" wp14:editId="66624DAF">
            <wp:simplePos x="0" y="0"/>
            <wp:positionH relativeFrom="margin">
              <wp:align>center</wp:align>
            </wp:positionH>
            <wp:positionV relativeFrom="paragraph">
              <wp:posOffset>350850</wp:posOffset>
            </wp:positionV>
            <wp:extent cx="5974715" cy="2757805"/>
            <wp:effectExtent l="0" t="0" r="6985" b="444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4715" cy="2757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  <w:sz w:val="28"/>
          <w:szCs w:val="28"/>
        </w:rPr>
        <w:t>Formula:</w:t>
      </w:r>
    </w:p>
    <w:p w14:paraId="2F0B25F7" w14:textId="058EF0C0" w:rsidR="00094BE7" w:rsidRDefault="00094BE7" w:rsidP="00463897">
      <w:pPr>
        <w:tabs>
          <w:tab w:val="left" w:pos="5795"/>
        </w:tabs>
        <w:rPr>
          <w:rFonts w:cstheme="minorHAnsi"/>
          <w:sz w:val="28"/>
          <w:szCs w:val="28"/>
        </w:rPr>
      </w:pPr>
    </w:p>
    <w:p w14:paraId="20DA36ED" w14:textId="1165DD6E" w:rsidR="00094BE7" w:rsidRDefault="00094BE7" w:rsidP="00463897">
      <w:pPr>
        <w:tabs>
          <w:tab w:val="left" w:pos="579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Output:</w:t>
      </w:r>
    </w:p>
    <w:p w14:paraId="07E4C85F" w14:textId="75AE0254" w:rsidR="00C15C39" w:rsidRDefault="00C15C39" w:rsidP="00463897">
      <w:pPr>
        <w:tabs>
          <w:tab w:val="left" w:pos="5795"/>
        </w:tabs>
        <w:rPr>
          <w:rFonts w:cstheme="minorHAnsi"/>
          <w:sz w:val="28"/>
          <w:szCs w:val="28"/>
        </w:rPr>
      </w:pPr>
      <w:r w:rsidRPr="00C15C39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5CA2CBA6" wp14:editId="0996B518">
            <wp:simplePos x="0" y="0"/>
            <wp:positionH relativeFrom="margin">
              <wp:align>center</wp:align>
            </wp:positionH>
            <wp:positionV relativeFrom="paragraph">
              <wp:posOffset>574980</wp:posOffset>
            </wp:positionV>
            <wp:extent cx="4066762" cy="3465907"/>
            <wp:effectExtent l="0" t="0" r="0" b="127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6762" cy="34659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F9C3B97" w14:textId="4C8B4F23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1767D2F9" w14:textId="05156B75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21C8288B" w14:textId="16C82973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17EAE929" w14:textId="29FF8F34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4C259867" w14:textId="59549171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1C5C76B7" w14:textId="22431C14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0398FDB1" w14:textId="1F491B49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52A88AE6" w14:textId="26E5690E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49FC0D36" w14:textId="6593A343" w:rsidR="00C15C39" w:rsidRPr="00C15C39" w:rsidRDefault="00C15C39" w:rsidP="00C15C39">
      <w:pPr>
        <w:rPr>
          <w:rFonts w:cstheme="minorHAnsi"/>
          <w:sz w:val="28"/>
          <w:szCs w:val="28"/>
        </w:rPr>
      </w:pPr>
    </w:p>
    <w:p w14:paraId="6BEB2897" w14:textId="37810E3C" w:rsidR="00C15C39" w:rsidRDefault="00C15C39" w:rsidP="00C15C39">
      <w:pPr>
        <w:rPr>
          <w:rFonts w:cstheme="minorHAnsi"/>
          <w:sz w:val="28"/>
          <w:szCs w:val="28"/>
        </w:rPr>
      </w:pPr>
    </w:p>
    <w:p w14:paraId="6D0BE47E" w14:textId="7C49A7A9" w:rsidR="00C15C39" w:rsidRDefault="00C15C39" w:rsidP="00C15C39">
      <w:pPr>
        <w:rPr>
          <w:rFonts w:cstheme="minorHAnsi"/>
          <w:sz w:val="28"/>
          <w:szCs w:val="28"/>
        </w:rPr>
      </w:pPr>
    </w:p>
    <w:p w14:paraId="30B20232" w14:textId="380AFF1F" w:rsidR="00C15C39" w:rsidRDefault="00C15C39" w:rsidP="00C15C39">
      <w:pPr>
        <w:rPr>
          <w:rFonts w:cstheme="minorHAnsi"/>
          <w:sz w:val="28"/>
          <w:szCs w:val="28"/>
        </w:rPr>
      </w:pPr>
    </w:p>
    <w:p w14:paraId="18EA22A1" w14:textId="693F3036" w:rsidR="00C15C39" w:rsidRDefault="00C15C39" w:rsidP="00C15C39">
      <w:pPr>
        <w:rPr>
          <w:rFonts w:cstheme="minorHAnsi"/>
          <w:sz w:val="28"/>
          <w:szCs w:val="28"/>
        </w:rPr>
      </w:pPr>
    </w:p>
    <w:p w14:paraId="38296A86" w14:textId="27E86787" w:rsidR="00C15C39" w:rsidRDefault="00C15C39" w:rsidP="00C15C39">
      <w:pPr>
        <w:rPr>
          <w:rFonts w:cstheme="minorHAnsi"/>
          <w:sz w:val="28"/>
          <w:szCs w:val="28"/>
        </w:rPr>
      </w:pPr>
    </w:p>
    <w:p w14:paraId="19D87F83" w14:textId="2634E6B8" w:rsidR="00C15C39" w:rsidRDefault="00C15C39" w:rsidP="00C15C39">
      <w:pPr>
        <w:rPr>
          <w:rFonts w:cstheme="minorHAnsi"/>
          <w:sz w:val="28"/>
          <w:szCs w:val="28"/>
        </w:rPr>
      </w:pPr>
      <w:r w:rsidRPr="00C15C39">
        <w:rPr>
          <w:rFonts w:cstheme="minorHAnsi"/>
          <w:noProof/>
          <w:sz w:val="28"/>
          <w:szCs w:val="28"/>
        </w:rPr>
        <w:lastRenderedPageBreak/>
        <w:drawing>
          <wp:anchor distT="0" distB="0" distL="114300" distR="114300" simplePos="0" relativeHeight="251672576" behindDoc="0" locked="0" layoutInCell="1" allowOverlap="1" wp14:anchorId="2AAEFDC4" wp14:editId="56263CAC">
            <wp:simplePos x="0" y="0"/>
            <wp:positionH relativeFrom="margin">
              <wp:align>center</wp:align>
            </wp:positionH>
            <wp:positionV relativeFrom="paragraph">
              <wp:posOffset>5092700</wp:posOffset>
            </wp:positionV>
            <wp:extent cx="4587014" cy="3216772"/>
            <wp:effectExtent l="0" t="0" r="4445" b="317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7014" cy="32167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5C39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34DB6492" wp14:editId="609363E3">
            <wp:simplePos x="0" y="0"/>
            <wp:positionH relativeFrom="margin">
              <wp:align>center</wp:align>
            </wp:positionH>
            <wp:positionV relativeFrom="paragraph">
              <wp:posOffset>182372</wp:posOffset>
            </wp:positionV>
            <wp:extent cx="4005580" cy="4260850"/>
            <wp:effectExtent l="0" t="0" r="0" b="635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5580" cy="4260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83DBF6" w14:textId="1B9A5246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0A52FC1C" w14:textId="2C9E65E3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53B77348" w14:textId="3FCE6560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6C13F401" w14:textId="5484CC4A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059E0B87" w14:textId="1B2CE8F3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24F180E1" w14:textId="5FE9FFF8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2F0DAAD5" w14:textId="3A5F69C6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796993D6" w14:textId="625980CF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1EAF8002" w14:textId="4DCE9B67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0A2C8D9F" w14:textId="6A41C003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77701638" w14:textId="22114819" w:rsidR="00F0775F" w:rsidRPr="00F0775F" w:rsidRDefault="00F0775F" w:rsidP="00F0775F">
      <w:pPr>
        <w:rPr>
          <w:rFonts w:cstheme="minorHAnsi"/>
          <w:sz w:val="28"/>
          <w:szCs w:val="28"/>
        </w:rPr>
      </w:pPr>
    </w:p>
    <w:p w14:paraId="0C07B456" w14:textId="1E9E0523" w:rsidR="00F0775F" w:rsidRDefault="00F0775F" w:rsidP="00F0775F">
      <w:pPr>
        <w:rPr>
          <w:rFonts w:cstheme="minorHAnsi"/>
          <w:sz w:val="28"/>
          <w:szCs w:val="28"/>
        </w:rPr>
      </w:pPr>
    </w:p>
    <w:p w14:paraId="2F37C48A" w14:textId="097BBE26" w:rsidR="00F0775F" w:rsidRDefault="00F0775F" w:rsidP="00F0775F">
      <w:pPr>
        <w:rPr>
          <w:rFonts w:cstheme="minorHAnsi"/>
          <w:sz w:val="28"/>
          <w:szCs w:val="28"/>
        </w:rPr>
      </w:pPr>
    </w:p>
    <w:p w14:paraId="6B3A6D60" w14:textId="3B82F735" w:rsidR="00F0775F" w:rsidRDefault="00F0775F" w:rsidP="00F0775F">
      <w:pPr>
        <w:rPr>
          <w:rFonts w:cstheme="minorHAnsi"/>
          <w:sz w:val="28"/>
          <w:szCs w:val="28"/>
        </w:rPr>
      </w:pPr>
    </w:p>
    <w:p w14:paraId="2A52857F" w14:textId="3AD8196D" w:rsidR="00F0775F" w:rsidRDefault="00F0775F" w:rsidP="00F0775F">
      <w:pPr>
        <w:rPr>
          <w:rFonts w:cstheme="minorHAnsi"/>
          <w:sz w:val="28"/>
          <w:szCs w:val="28"/>
        </w:rPr>
      </w:pPr>
    </w:p>
    <w:p w14:paraId="0F543E98" w14:textId="2DF21873" w:rsidR="00F0775F" w:rsidRDefault="00F0775F" w:rsidP="00F0775F">
      <w:pPr>
        <w:rPr>
          <w:rFonts w:cstheme="minorHAnsi"/>
          <w:sz w:val="28"/>
          <w:szCs w:val="28"/>
        </w:rPr>
      </w:pPr>
    </w:p>
    <w:p w14:paraId="3BA0B557" w14:textId="1F59A1F9" w:rsidR="00F0775F" w:rsidRDefault="00F0775F" w:rsidP="00F0775F">
      <w:pPr>
        <w:rPr>
          <w:rFonts w:cstheme="minorHAnsi"/>
          <w:sz w:val="28"/>
          <w:szCs w:val="28"/>
        </w:rPr>
      </w:pPr>
    </w:p>
    <w:p w14:paraId="4CA79F5A" w14:textId="55992DFD" w:rsidR="00F0775F" w:rsidRDefault="00F0775F" w:rsidP="00F0775F">
      <w:pPr>
        <w:rPr>
          <w:rFonts w:cstheme="minorHAnsi"/>
          <w:sz w:val="28"/>
          <w:szCs w:val="28"/>
        </w:rPr>
      </w:pPr>
    </w:p>
    <w:p w14:paraId="70862B22" w14:textId="6631AA97" w:rsidR="00F0775F" w:rsidRDefault="00F0775F" w:rsidP="00F0775F">
      <w:pPr>
        <w:rPr>
          <w:rFonts w:cstheme="minorHAnsi"/>
          <w:sz w:val="28"/>
          <w:szCs w:val="28"/>
        </w:rPr>
      </w:pPr>
    </w:p>
    <w:p w14:paraId="1A6A4AC9" w14:textId="7AC3B205" w:rsidR="00F0775F" w:rsidRDefault="00F0775F" w:rsidP="00F0775F">
      <w:pPr>
        <w:rPr>
          <w:rFonts w:cstheme="minorHAnsi"/>
          <w:sz w:val="28"/>
          <w:szCs w:val="28"/>
        </w:rPr>
      </w:pPr>
    </w:p>
    <w:p w14:paraId="40916214" w14:textId="246C6146" w:rsidR="00F0775F" w:rsidRDefault="00F0775F" w:rsidP="00F0775F">
      <w:pPr>
        <w:rPr>
          <w:rFonts w:cstheme="minorHAnsi"/>
          <w:sz w:val="28"/>
          <w:szCs w:val="28"/>
        </w:rPr>
      </w:pPr>
    </w:p>
    <w:p w14:paraId="6CDC8342" w14:textId="62A46A18" w:rsidR="00F0775F" w:rsidRDefault="00F0775F" w:rsidP="00F0775F">
      <w:pPr>
        <w:rPr>
          <w:rFonts w:cstheme="minorHAnsi"/>
          <w:sz w:val="28"/>
          <w:szCs w:val="28"/>
        </w:rPr>
      </w:pPr>
    </w:p>
    <w:p w14:paraId="588702F1" w14:textId="4E88CACA" w:rsidR="00F0775F" w:rsidRDefault="00F0775F" w:rsidP="00F0775F">
      <w:pPr>
        <w:rPr>
          <w:rFonts w:cstheme="minorHAnsi"/>
          <w:sz w:val="28"/>
          <w:szCs w:val="28"/>
        </w:rPr>
      </w:pPr>
    </w:p>
    <w:p w14:paraId="70D88F28" w14:textId="3EF8E153" w:rsidR="00F0775F" w:rsidRDefault="00F0775F" w:rsidP="00F0775F">
      <w:pPr>
        <w:rPr>
          <w:rFonts w:cstheme="minorHAnsi"/>
          <w:sz w:val="28"/>
          <w:szCs w:val="28"/>
        </w:rPr>
      </w:pPr>
    </w:p>
    <w:p w14:paraId="49903804" w14:textId="3CC1CF1D" w:rsidR="00F0775F" w:rsidRDefault="00F0775F" w:rsidP="00F0775F">
      <w:pPr>
        <w:rPr>
          <w:rFonts w:cstheme="minorHAnsi"/>
          <w:sz w:val="28"/>
          <w:szCs w:val="28"/>
        </w:rPr>
      </w:pPr>
    </w:p>
    <w:p w14:paraId="72336752" w14:textId="6AD02EAD" w:rsidR="00F0775F" w:rsidRDefault="00F0775F" w:rsidP="00F0775F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lastRenderedPageBreak/>
        <w:t>b) Using Gauss-S</w:t>
      </w:r>
      <w:r w:rsidR="00172948">
        <w:rPr>
          <w:rFonts w:cstheme="minorHAnsi"/>
          <w:sz w:val="28"/>
          <w:szCs w:val="28"/>
        </w:rPr>
        <w:t>ei</w:t>
      </w:r>
      <w:r>
        <w:rPr>
          <w:rFonts w:cstheme="minorHAnsi"/>
          <w:sz w:val="28"/>
          <w:szCs w:val="28"/>
        </w:rPr>
        <w:t>del</w:t>
      </w:r>
    </w:p>
    <w:p w14:paraId="208E8C4D" w14:textId="26BA3E5D" w:rsidR="002F2AAC" w:rsidRDefault="00172948" w:rsidP="00F0775F">
      <w:pPr>
        <w:rPr>
          <w:rFonts w:cstheme="minorHAnsi"/>
          <w:sz w:val="28"/>
          <w:szCs w:val="28"/>
        </w:rPr>
      </w:pPr>
      <w:r w:rsidRPr="00172948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65693708" wp14:editId="12A05962">
            <wp:simplePos x="0" y="0"/>
            <wp:positionH relativeFrom="margin">
              <wp:align>left</wp:align>
            </wp:positionH>
            <wp:positionV relativeFrom="paragraph">
              <wp:posOffset>315266</wp:posOffset>
            </wp:positionV>
            <wp:extent cx="5731510" cy="3698875"/>
            <wp:effectExtent l="0" t="0" r="254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98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2AAC">
        <w:rPr>
          <w:rFonts w:cstheme="minorHAnsi"/>
          <w:sz w:val="28"/>
          <w:szCs w:val="28"/>
        </w:rPr>
        <w:t>Code:</w:t>
      </w:r>
    </w:p>
    <w:p w14:paraId="7AD11443" w14:textId="44E4E4F6" w:rsidR="00172948" w:rsidRDefault="00172948" w:rsidP="00F0775F">
      <w:pPr>
        <w:rPr>
          <w:rFonts w:cstheme="minorHAnsi"/>
          <w:sz w:val="28"/>
          <w:szCs w:val="28"/>
        </w:rPr>
      </w:pPr>
    </w:p>
    <w:p w14:paraId="4543AC1E" w14:textId="4948AD51" w:rsidR="00172948" w:rsidRDefault="009A18D9" w:rsidP="00F0775F">
      <w:pPr>
        <w:rPr>
          <w:rFonts w:cstheme="minorHAnsi"/>
          <w:sz w:val="28"/>
          <w:szCs w:val="28"/>
        </w:rPr>
      </w:pPr>
      <w:r w:rsidRPr="00172948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79519548" wp14:editId="7A8868C6">
            <wp:simplePos x="0" y="0"/>
            <wp:positionH relativeFrom="margin">
              <wp:align>center</wp:align>
            </wp:positionH>
            <wp:positionV relativeFrom="paragraph">
              <wp:posOffset>1043130</wp:posOffset>
            </wp:positionV>
            <wp:extent cx="5287106" cy="3132083"/>
            <wp:effectExtent l="0" t="0" r="889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7106" cy="31320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2948">
        <w:rPr>
          <w:rFonts w:cstheme="minorHAnsi"/>
          <w:sz w:val="28"/>
          <w:szCs w:val="28"/>
        </w:rPr>
        <w:t xml:space="preserve">When compared with code </w:t>
      </w:r>
      <w:proofErr w:type="spellStart"/>
      <w:r w:rsidR="00172948">
        <w:rPr>
          <w:rFonts w:cstheme="minorHAnsi"/>
          <w:sz w:val="28"/>
          <w:szCs w:val="28"/>
        </w:rPr>
        <w:t>jacobi</w:t>
      </w:r>
      <w:proofErr w:type="spellEnd"/>
      <w:r w:rsidR="00172948">
        <w:rPr>
          <w:rFonts w:cstheme="minorHAnsi"/>
          <w:sz w:val="28"/>
          <w:szCs w:val="28"/>
        </w:rPr>
        <w:t xml:space="preserve"> implementation, one can see that the iteration is taking place considering the new value of x vector rather than taking the old vector </w:t>
      </w:r>
      <w:r w:rsidR="00076916">
        <w:rPr>
          <w:rFonts w:cstheme="minorHAnsi"/>
          <w:sz w:val="28"/>
          <w:szCs w:val="28"/>
        </w:rPr>
        <w:t>itself</w:t>
      </w:r>
      <w:r w:rsidR="00172948">
        <w:rPr>
          <w:rFonts w:cstheme="minorHAnsi"/>
          <w:sz w:val="28"/>
          <w:szCs w:val="28"/>
        </w:rPr>
        <w:t xml:space="preserve">. </w:t>
      </w:r>
      <w:proofErr w:type="spellStart"/>
      <w:r w:rsidR="00076916">
        <w:rPr>
          <w:rFonts w:cstheme="minorHAnsi"/>
          <w:sz w:val="28"/>
          <w:szCs w:val="28"/>
        </w:rPr>
        <w:t>X_Vector</w:t>
      </w:r>
      <w:proofErr w:type="spellEnd"/>
      <w:r w:rsidR="00076916">
        <w:rPr>
          <w:rFonts w:cstheme="minorHAnsi"/>
          <w:sz w:val="28"/>
          <w:szCs w:val="28"/>
        </w:rPr>
        <w:t xml:space="preserve"> is getting updated on a regular basis.</w:t>
      </w:r>
      <w:r w:rsidR="00076916">
        <w:rPr>
          <w:rFonts w:cstheme="minorHAnsi"/>
          <w:sz w:val="28"/>
          <w:szCs w:val="28"/>
        </w:rPr>
        <w:br/>
      </w:r>
      <w:r w:rsidR="00172948">
        <w:rPr>
          <w:rFonts w:cstheme="minorHAnsi"/>
          <w:sz w:val="28"/>
          <w:szCs w:val="28"/>
        </w:rPr>
        <w:t xml:space="preserve">This helps in accelerating the convergence in comparison to </w:t>
      </w:r>
      <w:proofErr w:type="spellStart"/>
      <w:r w:rsidR="00172948">
        <w:rPr>
          <w:rFonts w:cstheme="minorHAnsi"/>
          <w:sz w:val="28"/>
          <w:szCs w:val="28"/>
        </w:rPr>
        <w:t>jacobi</w:t>
      </w:r>
      <w:proofErr w:type="spellEnd"/>
      <w:r w:rsidR="00172948">
        <w:rPr>
          <w:rFonts w:cstheme="minorHAnsi"/>
          <w:sz w:val="28"/>
          <w:szCs w:val="28"/>
        </w:rPr>
        <w:t>.</w:t>
      </w:r>
    </w:p>
    <w:p w14:paraId="16EA1473" w14:textId="01BDEA94" w:rsidR="00172948" w:rsidRDefault="00134266" w:rsidP="00F0775F">
      <w:pPr>
        <w:rPr>
          <w:rFonts w:cstheme="minorHAnsi"/>
          <w:sz w:val="28"/>
          <w:szCs w:val="28"/>
        </w:rPr>
      </w:pPr>
      <w:r w:rsidRPr="00134266">
        <w:rPr>
          <w:rFonts w:cstheme="minorHAnsi"/>
          <w:noProof/>
          <w:sz w:val="28"/>
          <w:szCs w:val="28"/>
        </w:rPr>
        <w:lastRenderedPageBreak/>
        <w:drawing>
          <wp:anchor distT="0" distB="0" distL="114300" distR="114300" simplePos="0" relativeHeight="251675648" behindDoc="0" locked="0" layoutInCell="1" allowOverlap="1" wp14:anchorId="372A5322" wp14:editId="67968DF6">
            <wp:simplePos x="0" y="0"/>
            <wp:positionH relativeFrom="margin">
              <wp:align>center</wp:align>
            </wp:positionH>
            <wp:positionV relativeFrom="paragraph">
              <wp:posOffset>272853</wp:posOffset>
            </wp:positionV>
            <wp:extent cx="3305810" cy="3520440"/>
            <wp:effectExtent l="0" t="0" r="8890" b="381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810" cy="3520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8D9">
        <w:rPr>
          <w:rFonts w:cstheme="minorHAnsi"/>
          <w:sz w:val="28"/>
          <w:szCs w:val="28"/>
        </w:rPr>
        <w:t>Output:</w:t>
      </w:r>
    </w:p>
    <w:p w14:paraId="1AC9606E" w14:textId="2BAF5E35" w:rsidR="009A18D9" w:rsidRDefault="009A18D9" w:rsidP="00F0775F">
      <w:pPr>
        <w:rPr>
          <w:rFonts w:cstheme="minorHAnsi"/>
          <w:sz w:val="28"/>
          <w:szCs w:val="28"/>
        </w:rPr>
      </w:pPr>
    </w:p>
    <w:p w14:paraId="5C99F1D1" w14:textId="4DEF943B" w:rsidR="00172948" w:rsidRDefault="00172948" w:rsidP="00F0775F">
      <w:pPr>
        <w:rPr>
          <w:rFonts w:cstheme="minorHAnsi"/>
          <w:sz w:val="28"/>
          <w:szCs w:val="28"/>
        </w:rPr>
      </w:pPr>
    </w:p>
    <w:p w14:paraId="7B168681" w14:textId="771AB5DD" w:rsidR="00134266" w:rsidRDefault="00134266" w:rsidP="00F0775F">
      <w:pPr>
        <w:rPr>
          <w:rFonts w:cstheme="minorHAnsi"/>
          <w:sz w:val="28"/>
          <w:szCs w:val="28"/>
        </w:rPr>
      </w:pPr>
    </w:p>
    <w:p w14:paraId="56BFCB08" w14:textId="29DF2324" w:rsidR="00134266" w:rsidRDefault="00134266" w:rsidP="00F0775F">
      <w:pPr>
        <w:rPr>
          <w:rFonts w:cstheme="minorHAnsi"/>
          <w:sz w:val="28"/>
          <w:szCs w:val="28"/>
        </w:rPr>
      </w:pPr>
    </w:p>
    <w:p w14:paraId="30AC229C" w14:textId="4EA98D3E" w:rsidR="00134266" w:rsidRDefault="00134266" w:rsidP="00F0775F">
      <w:pPr>
        <w:rPr>
          <w:rFonts w:cstheme="minorHAnsi"/>
          <w:sz w:val="28"/>
          <w:szCs w:val="28"/>
        </w:rPr>
      </w:pPr>
    </w:p>
    <w:p w14:paraId="0118036C" w14:textId="51D14701" w:rsidR="00134266" w:rsidRDefault="00134266" w:rsidP="00F0775F">
      <w:pPr>
        <w:rPr>
          <w:rFonts w:cstheme="minorHAnsi"/>
          <w:sz w:val="28"/>
          <w:szCs w:val="28"/>
        </w:rPr>
      </w:pPr>
    </w:p>
    <w:p w14:paraId="11C2071A" w14:textId="0A01E137" w:rsidR="00134266" w:rsidRDefault="00134266" w:rsidP="00F0775F">
      <w:pPr>
        <w:rPr>
          <w:rFonts w:cstheme="minorHAnsi"/>
          <w:sz w:val="28"/>
          <w:szCs w:val="28"/>
        </w:rPr>
      </w:pPr>
    </w:p>
    <w:p w14:paraId="53845139" w14:textId="357F0BF6" w:rsidR="00134266" w:rsidRDefault="00134266" w:rsidP="00F0775F">
      <w:pPr>
        <w:rPr>
          <w:rFonts w:cstheme="minorHAnsi"/>
          <w:sz w:val="28"/>
          <w:szCs w:val="28"/>
        </w:rPr>
      </w:pPr>
    </w:p>
    <w:p w14:paraId="53E7F192" w14:textId="12FACAAB" w:rsidR="00134266" w:rsidRDefault="00134266" w:rsidP="00F0775F">
      <w:pPr>
        <w:rPr>
          <w:rFonts w:cstheme="minorHAnsi"/>
          <w:sz w:val="28"/>
          <w:szCs w:val="28"/>
        </w:rPr>
      </w:pPr>
    </w:p>
    <w:p w14:paraId="0A4381FE" w14:textId="29446145" w:rsidR="00134266" w:rsidRDefault="00134266" w:rsidP="00F0775F">
      <w:pPr>
        <w:rPr>
          <w:rFonts w:cstheme="minorHAnsi"/>
          <w:sz w:val="28"/>
          <w:szCs w:val="28"/>
        </w:rPr>
      </w:pPr>
    </w:p>
    <w:p w14:paraId="2B5385B5" w14:textId="3750F4C2" w:rsidR="00134266" w:rsidRDefault="00134266" w:rsidP="00F0775F">
      <w:pPr>
        <w:rPr>
          <w:rFonts w:cstheme="minorHAnsi"/>
          <w:sz w:val="28"/>
          <w:szCs w:val="28"/>
        </w:rPr>
      </w:pPr>
    </w:p>
    <w:p w14:paraId="4C334B21" w14:textId="5E45082A" w:rsidR="00134266" w:rsidRDefault="00134266" w:rsidP="00F0775F">
      <w:pPr>
        <w:rPr>
          <w:rFonts w:cstheme="minorHAnsi"/>
          <w:sz w:val="28"/>
          <w:szCs w:val="28"/>
        </w:rPr>
      </w:pPr>
    </w:p>
    <w:p w14:paraId="3CBD94F0" w14:textId="716AEA85" w:rsidR="00134266" w:rsidRDefault="00134266" w:rsidP="00F0775F">
      <w:pPr>
        <w:rPr>
          <w:rFonts w:cstheme="minorHAnsi"/>
          <w:sz w:val="28"/>
          <w:szCs w:val="28"/>
        </w:rPr>
      </w:pPr>
      <w:r w:rsidRPr="00134266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21660CF8" wp14:editId="67FA3273">
            <wp:simplePos x="0" y="0"/>
            <wp:positionH relativeFrom="margin">
              <wp:align>center</wp:align>
            </wp:positionH>
            <wp:positionV relativeFrom="paragraph">
              <wp:posOffset>-216009</wp:posOffset>
            </wp:positionV>
            <wp:extent cx="3370649" cy="4711582"/>
            <wp:effectExtent l="0" t="0" r="127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0649" cy="47115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DB3D938" w14:textId="46826723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13BB8A86" w14:textId="1CBE043C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40B52533" w14:textId="0060E03C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1F8714F2" w14:textId="1C3B55C5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2B561DDD" w14:textId="21C48313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0AE536F0" w14:textId="16795029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4704E67F" w14:textId="220B796B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2D3DCB33" w14:textId="36A92863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127F3509" w14:textId="3522504B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006F25AA" w14:textId="4304AB1F" w:rsidR="00076916" w:rsidRPr="00076916" w:rsidRDefault="00076916" w:rsidP="00076916">
      <w:pPr>
        <w:rPr>
          <w:rFonts w:cstheme="minorHAnsi"/>
          <w:sz w:val="28"/>
          <w:szCs w:val="28"/>
        </w:rPr>
      </w:pPr>
    </w:p>
    <w:p w14:paraId="25259F3A" w14:textId="2F5A46A5" w:rsidR="00076916" w:rsidRDefault="00076916" w:rsidP="00076916">
      <w:pPr>
        <w:rPr>
          <w:rFonts w:cstheme="minorHAnsi"/>
          <w:sz w:val="28"/>
          <w:szCs w:val="28"/>
        </w:rPr>
      </w:pPr>
    </w:p>
    <w:p w14:paraId="3554E1DD" w14:textId="14699E6D" w:rsidR="00076916" w:rsidRDefault="00076916" w:rsidP="00076916">
      <w:pPr>
        <w:rPr>
          <w:rFonts w:cstheme="minorHAnsi"/>
          <w:sz w:val="28"/>
          <w:szCs w:val="28"/>
        </w:rPr>
      </w:pPr>
    </w:p>
    <w:p w14:paraId="25150E21" w14:textId="0305EB2A" w:rsidR="00076916" w:rsidRDefault="00076916" w:rsidP="00076916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lastRenderedPageBreak/>
        <w:t>c) Using Successive Over Relaxation method</w:t>
      </w:r>
    </w:p>
    <w:p w14:paraId="4FB3D95B" w14:textId="088D26CF" w:rsidR="00076916" w:rsidRDefault="00076916" w:rsidP="00076916">
      <w:pPr>
        <w:rPr>
          <w:rFonts w:cstheme="minorHAnsi"/>
          <w:sz w:val="28"/>
          <w:szCs w:val="28"/>
        </w:rPr>
      </w:pPr>
      <w:r w:rsidRPr="00076916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7EEFC2D" wp14:editId="3BDD9C2B">
            <wp:simplePos x="0" y="0"/>
            <wp:positionH relativeFrom="margin">
              <wp:align>center</wp:align>
            </wp:positionH>
            <wp:positionV relativeFrom="paragraph">
              <wp:posOffset>294246</wp:posOffset>
            </wp:positionV>
            <wp:extent cx="6117590" cy="364680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7590" cy="3646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  <w:sz w:val="28"/>
          <w:szCs w:val="28"/>
        </w:rPr>
        <w:t>Code:</w:t>
      </w:r>
    </w:p>
    <w:p w14:paraId="32EF657C" w14:textId="606CBDC9" w:rsidR="00076916" w:rsidRDefault="00076916" w:rsidP="00076916">
      <w:pPr>
        <w:rPr>
          <w:noProof/>
        </w:rPr>
      </w:pPr>
      <w:r>
        <w:rPr>
          <w:rFonts w:cstheme="minorHAnsi"/>
          <w:sz w:val="28"/>
          <w:szCs w:val="28"/>
        </w:rPr>
        <w:t xml:space="preserve">When compared to </w:t>
      </w:r>
      <w:proofErr w:type="spellStart"/>
      <w:r>
        <w:rPr>
          <w:rFonts w:cstheme="minorHAnsi"/>
          <w:sz w:val="28"/>
          <w:szCs w:val="28"/>
        </w:rPr>
        <w:t>jacobi</w:t>
      </w:r>
      <w:proofErr w:type="spellEnd"/>
      <w:r>
        <w:rPr>
          <w:rFonts w:cstheme="minorHAnsi"/>
          <w:sz w:val="28"/>
          <w:szCs w:val="28"/>
        </w:rPr>
        <w:t xml:space="preserve"> and gauss-seidel</w:t>
      </w:r>
      <w:r w:rsidR="00413862">
        <w:rPr>
          <w:rFonts w:cstheme="minorHAnsi"/>
          <w:sz w:val="28"/>
          <w:szCs w:val="28"/>
        </w:rPr>
        <w:t xml:space="preserve">, one can notice that while updating </w:t>
      </w:r>
      <w:proofErr w:type="spellStart"/>
      <w:r w:rsidR="00413862">
        <w:rPr>
          <w:rFonts w:cstheme="minorHAnsi"/>
          <w:sz w:val="28"/>
          <w:szCs w:val="28"/>
        </w:rPr>
        <w:t>x_vector</w:t>
      </w:r>
      <w:proofErr w:type="spellEnd"/>
      <w:r w:rsidR="00413862">
        <w:rPr>
          <w:rFonts w:cstheme="minorHAnsi"/>
          <w:sz w:val="28"/>
          <w:szCs w:val="28"/>
        </w:rPr>
        <w:t xml:space="preserve"> for each row there is an omega which is being multiplied to again accelerate the convergence. </w:t>
      </w:r>
      <w:r w:rsidR="00514730">
        <w:rPr>
          <w:rFonts w:cstheme="minorHAnsi"/>
          <w:sz w:val="28"/>
          <w:szCs w:val="28"/>
        </w:rPr>
        <w:t>Here omega is around 1.</w:t>
      </w:r>
      <w:proofErr w:type="gramStart"/>
      <w:r w:rsidR="00514730">
        <w:rPr>
          <w:rFonts w:cstheme="minorHAnsi"/>
          <w:sz w:val="28"/>
          <w:szCs w:val="28"/>
        </w:rPr>
        <w:t>2.</w:t>
      </w:r>
      <w:r w:rsidR="00413862">
        <w:rPr>
          <w:rFonts w:cstheme="minorHAnsi"/>
          <w:sz w:val="28"/>
          <w:szCs w:val="28"/>
        </w:rPr>
        <w:t>There</w:t>
      </w:r>
      <w:proofErr w:type="gramEnd"/>
      <w:r w:rsidR="00413862">
        <w:rPr>
          <w:rFonts w:cstheme="minorHAnsi"/>
          <w:sz w:val="28"/>
          <w:szCs w:val="28"/>
        </w:rPr>
        <w:t xml:space="preserve"> is a range of omega or which convergence takes place faster and slower accordingly.</w:t>
      </w:r>
      <w:r w:rsidR="00031C6C" w:rsidRPr="00031C6C">
        <w:rPr>
          <w:noProof/>
        </w:rPr>
        <w:t xml:space="preserve"> </w:t>
      </w:r>
    </w:p>
    <w:p w14:paraId="441DA0C7" w14:textId="7D8EF5FA" w:rsidR="00C61D11" w:rsidRPr="00C61D11" w:rsidRDefault="00514730" w:rsidP="00C61D11">
      <w:pPr>
        <w:rPr>
          <w:rFonts w:cstheme="minorHAnsi"/>
          <w:sz w:val="28"/>
          <w:szCs w:val="28"/>
        </w:rPr>
      </w:pPr>
      <w:r w:rsidRPr="00031C6C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04DBE127" wp14:editId="707F7566">
            <wp:simplePos x="0" y="0"/>
            <wp:positionH relativeFrom="margin">
              <wp:align>center</wp:align>
            </wp:positionH>
            <wp:positionV relativeFrom="paragraph">
              <wp:posOffset>199084</wp:posOffset>
            </wp:positionV>
            <wp:extent cx="4803140" cy="314642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3140" cy="314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A0CBF90" w14:textId="2A93A789" w:rsidR="00C61D11" w:rsidRPr="00C61D11" w:rsidRDefault="00C61D11" w:rsidP="00C61D11">
      <w:pPr>
        <w:rPr>
          <w:rFonts w:cstheme="minorHAnsi"/>
          <w:sz w:val="28"/>
          <w:szCs w:val="28"/>
        </w:rPr>
      </w:pPr>
    </w:p>
    <w:p w14:paraId="58FA7267" w14:textId="67FE3A1A" w:rsidR="00C61D11" w:rsidRPr="00C61D11" w:rsidRDefault="00C61D11" w:rsidP="00C61D11">
      <w:pPr>
        <w:rPr>
          <w:rFonts w:cstheme="minorHAnsi"/>
          <w:sz w:val="28"/>
          <w:szCs w:val="28"/>
        </w:rPr>
      </w:pPr>
    </w:p>
    <w:p w14:paraId="783FF9CD" w14:textId="7B4CACEC" w:rsidR="00C61D11" w:rsidRPr="00C61D11" w:rsidRDefault="00C61D11" w:rsidP="00C61D11">
      <w:pPr>
        <w:rPr>
          <w:rFonts w:cstheme="minorHAnsi"/>
          <w:sz w:val="28"/>
          <w:szCs w:val="28"/>
        </w:rPr>
      </w:pPr>
    </w:p>
    <w:p w14:paraId="6140306C" w14:textId="768E9791" w:rsidR="00C61D11" w:rsidRPr="00C61D11" w:rsidRDefault="00C61D11" w:rsidP="00C61D11">
      <w:pPr>
        <w:rPr>
          <w:rFonts w:cstheme="minorHAnsi"/>
          <w:sz w:val="28"/>
          <w:szCs w:val="28"/>
        </w:rPr>
      </w:pPr>
    </w:p>
    <w:p w14:paraId="57598AF0" w14:textId="2133FD5E" w:rsidR="00C61D11" w:rsidRPr="00C61D11" w:rsidRDefault="00C61D11" w:rsidP="00C61D11">
      <w:pPr>
        <w:rPr>
          <w:rFonts w:cstheme="minorHAnsi"/>
          <w:sz w:val="28"/>
          <w:szCs w:val="28"/>
        </w:rPr>
      </w:pPr>
    </w:p>
    <w:p w14:paraId="628BD35E" w14:textId="29389D48" w:rsidR="00C61D11" w:rsidRDefault="00C61D11" w:rsidP="00C61D11">
      <w:pPr>
        <w:rPr>
          <w:noProof/>
        </w:rPr>
      </w:pPr>
    </w:p>
    <w:p w14:paraId="7BF6AEB7" w14:textId="4199A156" w:rsidR="00C61D11" w:rsidRDefault="00C61D11" w:rsidP="00C61D11">
      <w:pPr>
        <w:rPr>
          <w:noProof/>
        </w:rPr>
      </w:pPr>
    </w:p>
    <w:p w14:paraId="3DCF27A6" w14:textId="4F30E91D" w:rsidR="00C61D11" w:rsidRDefault="00C61D11" w:rsidP="00C61D11">
      <w:pPr>
        <w:rPr>
          <w:rFonts w:cstheme="minorHAnsi"/>
          <w:sz w:val="28"/>
          <w:szCs w:val="28"/>
        </w:rPr>
      </w:pPr>
    </w:p>
    <w:p w14:paraId="226BE743" w14:textId="713435D3" w:rsidR="00C61D11" w:rsidRDefault="00C61D11" w:rsidP="00C61D11">
      <w:pPr>
        <w:rPr>
          <w:rFonts w:cstheme="minorHAnsi"/>
          <w:sz w:val="28"/>
          <w:szCs w:val="28"/>
        </w:rPr>
      </w:pPr>
      <w:r w:rsidRPr="00C61D11">
        <w:rPr>
          <w:rFonts w:cstheme="minorHAnsi"/>
          <w:noProof/>
          <w:sz w:val="28"/>
          <w:szCs w:val="28"/>
        </w:rPr>
        <w:lastRenderedPageBreak/>
        <w:drawing>
          <wp:anchor distT="0" distB="0" distL="114300" distR="114300" simplePos="0" relativeHeight="251679744" behindDoc="0" locked="0" layoutInCell="1" allowOverlap="1" wp14:anchorId="2024863F" wp14:editId="7B01E5C5">
            <wp:simplePos x="0" y="0"/>
            <wp:positionH relativeFrom="margin">
              <wp:align>center</wp:align>
            </wp:positionH>
            <wp:positionV relativeFrom="paragraph">
              <wp:posOffset>293873</wp:posOffset>
            </wp:positionV>
            <wp:extent cx="3443924" cy="3568492"/>
            <wp:effectExtent l="0" t="0" r="4445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3924" cy="35684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theme="minorHAnsi"/>
          <w:sz w:val="28"/>
          <w:szCs w:val="28"/>
        </w:rPr>
        <w:t>Output:</w:t>
      </w:r>
    </w:p>
    <w:p w14:paraId="4AF2ECAC" w14:textId="12D8BC2B" w:rsidR="00C61D11" w:rsidRDefault="00C61D11" w:rsidP="00C61D11">
      <w:pPr>
        <w:rPr>
          <w:rFonts w:cstheme="minorHAnsi"/>
          <w:sz w:val="28"/>
          <w:szCs w:val="28"/>
        </w:rPr>
      </w:pPr>
    </w:p>
    <w:p w14:paraId="1FB76C01" w14:textId="187F7E05" w:rsidR="00C61D11" w:rsidRDefault="00C61D11" w:rsidP="00C61D11">
      <w:pPr>
        <w:rPr>
          <w:rFonts w:cstheme="minorHAnsi"/>
          <w:sz w:val="28"/>
          <w:szCs w:val="28"/>
        </w:rPr>
      </w:pPr>
    </w:p>
    <w:p w14:paraId="6E123F82" w14:textId="231FB5E9" w:rsidR="00C61D11" w:rsidRDefault="00C61D11" w:rsidP="00C61D11">
      <w:pPr>
        <w:rPr>
          <w:rFonts w:cstheme="minorHAnsi"/>
          <w:sz w:val="28"/>
          <w:szCs w:val="28"/>
        </w:rPr>
      </w:pPr>
    </w:p>
    <w:p w14:paraId="2D393CC3" w14:textId="07DCD2C5" w:rsidR="00C61D11" w:rsidRDefault="00C61D11" w:rsidP="00C61D11">
      <w:pPr>
        <w:rPr>
          <w:rFonts w:cstheme="minorHAnsi"/>
          <w:sz w:val="28"/>
          <w:szCs w:val="28"/>
        </w:rPr>
      </w:pPr>
    </w:p>
    <w:p w14:paraId="3D8E7F72" w14:textId="42A3F682" w:rsidR="00C61D11" w:rsidRDefault="00C61D11" w:rsidP="00C61D11">
      <w:pPr>
        <w:rPr>
          <w:rFonts w:cstheme="minorHAnsi"/>
          <w:sz w:val="28"/>
          <w:szCs w:val="28"/>
        </w:rPr>
      </w:pPr>
    </w:p>
    <w:p w14:paraId="3079B4C3" w14:textId="75A4E0AA" w:rsidR="00C61D11" w:rsidRDefault="00C61D11" w:rsidP="00C61D11">
      <w:pPr>
        <w:rPr>
          <w:rFonts w:cstheme="minorHAnsi"/>
          <w:sz w:val="28"/>
          <w:szCs w:val="28"/>
        </w:rPr>
      </w:pPr>
    </w:p>
    <w:p w14:paraId="691E55F7" w14:textId="7A669988" w:rsidR="00C61D11" w:rsidRDefault="00C61D11" w:rsidP="00C61D11">
      <w:pPr>
        <w:rPr>
          <w:rFonts w:cstheme="minorHAnsi"/>
          <w:sz w:val="28"/>
          <w:szCs w:val="28"/>
        </w:rPr>
      </w:pPr>
    </w:p>
    <w:p w14:paraId="3E09BCE8" w14:textId="14E31B0A" w:rsidR="00C61D11" w:rsidRDefault="00C61D11" w:rsidP="00C61D11">
      <w:pPr>
        <w:rPr>
          <w:rFonts w:cstheme="minorHAnsi"/>
          <w:sz w:val="28"/>
          <w:szCs w:val="28"/>
        </w:rPr>
      </w:pPr>
    </w:p>
    <w:p w14:paraId="35A4600C" w14:textId="17E5CFC6" w:rsidR="00C61D11" w:rsidRDefault="00C61D11" w:rsidP="00C61D11">
      <w:pPr>
        <w:rPr>
          <w:rFonts w:cstheme="minorHAnsi"/>
          <w:sz w:val="28"/>
          <w:szCs w:val="28"/>
        </w:rPr>
      </w:pPr>
    </w:p>
    <w:p w14:paraId="3461CB0E" w14:textId="0E246AE0" w:rsidR="00C61D11" w:rsidRDefault="00C61D11" w:rsidP="00C61D11">
      <w:pPr>
        <w:rPr>
          <w:rFonts w:cstheme="minorHAnsi"/>
          <w:sz w:val="28"/>
          <w:szCs w:val="28"/>
        </w:rPr>
      </w:pPr>
    </w:p>
    <w:p w14:paraId="6E5FF7B8" w14:textId="5B2EE393" w:rsidR="00C61D11" w:rsidRDefault="00C61D11" w:rsidP="00C61D11">
      <w:pPr>
        <w:rPr>
          <w:rFonts w:cstheme="minorHAnsi"/>
          <w:sz w:val="28"/>
          <w:szCs w:val="28"/>
        </w:rPr>
      </w:pPr>
    </w:p>
    <w:p w14:paraId="46D11C75" w14:textId="39FDE47D" w:rsidR="00C61D11" w:rsidRDefault="00C61D11" w:rsidP="00C61D11">
      <w:pPr>
        <w:rPr>
          <w:rFonts w:cstheme="minorHAnsi"/>
          <w:sz w:val="28"/>
          <w:szCs w:val="28"/>
        </w:rPr>
      </w:pPr>
      <w:r w:rsidRPr="00C61D11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4728AAF3" wp14:editId="5C33699F">
            <wp:simplePos x="0" y="0"/>
            <wp:positionH relativeFrom="margin">
              <wp:align>center</wp:align>
            </wp:positionH>
            <wp:positionV relativeFrom="paragraph">
              <wp:posOffset>6262</wp:posOffset>
            </wp:positionV>
            <wp:extent cx="3348667" cy="4733564"/>
            <wp:effectExtent l="0" t="0" r="4445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8667" cy="47335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BEAC55" w14:textId="2A2CB51F" w:rsidR="00C61D11" w:rsidRDefault="00C61D11" w:rsidP="00C61D11">
      <w:pPr>
        <w:rPr>
          <w:rFonts w:cstheme="minorHAnsi"/>
          <w:sz w:val="28"/>
          <w:szCs w:val="28"/>
        </w:rPr>
      </w:pPr>
    </w:p>
    <w:p w14:paraId="102D2C3F" w14:textId="30073964" w:rsidR="0018054D" w:rsidRDefault="0018054D" w:rsidP="00C61D11">
      <w:pPr>
        <w:rPr>
          <w:rFonts w:cstheme="minorHAnsi"/>
          <w:sz w:val="28"/>
          <w:szCs w:val="28"/>
        </w:rPr>
      </w:pPr>
    </w:p>
    <w:p w14:paraId="20317644" w14:textId="2492C660" w:rsidR="0018054D" w:rsidRDefault="0018054D" w:rsidP="00C61D11">
      <w:pPr>
        <w:rPr>
          <w:rFonts w:cstheme="minorHAnsi"/>
          <w:sz w:val="28"/>
          <w:szCs w:val="28"/>
        </w:rPr>
      </w:pPr>
    </w:p>
    <w:p w14:paraId="2DD12924" w14:textId="4C2422DE" w:rsidR="0018054D" w:rsidRDefault="0018054D" w:rsidP="00C61D11">
      <w:pPr>
        <w:rPr>
          <w:rFonts w:cstheme="minorHAnsi"/>
          <w:sz w:val="28"/>
          <w:szCs w:val="28"/>
        </w:rPr>
      </w:pPr>
    </w:p>
    <w:p w14:paraId="215A81DB" w14:textId="283474EB" w:rsidR="0018054D" w:rsidRDefault="0018054D" w:rsidP="00C61D11">
      <w:pPr>
        <w:rPr>
          <w:rFonts w:cstheme="minorHAnsi"/>
          <w:sz w:val="28"/>
          <w:szCs w:val="28"/>
        </w:rPr>
      </w:pPr>
    </w:p>
    <w:p w14:paraId="7F762459" w14:textId="725D6762" w:rsidR="0018054D" w:rsidRDefault="0018054D" w:rsidP="00C61D11">
      <w:pPr>
        <w:rPr>
          <w:rFonts w:cstheme="minorHAnsi"/>
          <w:sz w:val="28"/>
          <w:szCs w:val="28"/>
        </w:rPr>
      </w:pPr>
    </w:p>
    <w:p w14:paraId="045420F4" w14:textId="2A80D7FB" w:rsidR="0018054D" w:rsidRDefault="0018054D" w:rsidP="00C61D11">
      <w:pPr>
        <w:rPr>
          <w:rFonts w:cstheme="minorHAnsi"/>
          <w:sz w:val="28"/>
          <w:szCs w:val="28"/>
        </w:rPr>
      </w:pPr>
    </w:p>
    <w:p w14:paraId="2BEA7986" w14:textId="5D44CC24" w:rsidR="0018054D" w:rsidRDefault="0018054D" w:rsidP="00C61D11">
      <w:pPr>
        <w:rPr>
          <w:rFonts w:cstheme="minorHAnsi"/>
          <w:sz w:val="28"/>
          <w:szCs w:val="28"/>
        </w:rPr>
      </w:pPr>
    </w:p>
    <w:p w14:paraId="33585F57" w14:textId="604E5369" w:rsidR="0018054D" w:rsidRDefault="0018054D" w:rsidP="00C61D11">
      <w:pPr>
        <w:rPr>
          <w:rFonts w:cstheme="minorHAnsi"/>
          <w:sz w:val="28"/>
          <w:szCs w:val="28"/>
        </w:rPr>
      </w:pPr>
    </w:p>
    <w:p w14:paraId="37E2D5EF" w14:textId="14361628" w:rsidR="0018054D" w:rsidRDefault="0018054D" w:rsidP="00C61D11">
      <w:pPr>
        <w:rPr>
          <w:rFonts w:cstheme="minorHAnsi"/>
          <w:sz w:val="28"/>
          <w:szCs w:val="28"/>
        </w:rPr>
      </w:pPr>
    </w:p>
    <w:p w14:paraId="79FCB852" w14:textId="6F38200A" w:rsidR="0018054D" w:rsidRDefault="0018054D" w:rsidP="00C61D11">
      <w:pPr>
        <w:rPr>
          <w:rFonts w:cstheme="minorHAnsi"/>
          <w:sz w:val="28"/>
          <w:szCs w:val="28"/>
        </w:rPr>
      </w:pPr>
    </w:p>
    <w:p w14:paraId="57322262" w14:textId="395DE218" w:rsidR="0018054D" w:rsidRDefault="0018054D" w:rsidP="00C61D11">
      <w:pPr>
        <w:rPr>
          <w:rFonts w:cstheme="minorHAnsi"/>
          <w:sz w:val="28"/>
          <w:szCs w:val="28"/>
        </w:rPr>
      </w:pPr>
    </w:p>
    <w:p w14:paraId="61B77A0C" w14:textId="56D21B90" w:rsidR="0018054D" w:rsidRDefault="0018054D" w:rsidP="00C61D11">
      <w:pPr>
        <w:rPr>
          <w:rFonts w:cstheme="minorHAnsi"/>
          <w:sz w:val="28"/>
          <w:szCs w:val="28"/>
        </w:rPr>
      </w:pPr>
    </w:p>
    <w:p w14:paraId="55785128" w14:textId="43ED2333" w:rsidR="0018054D" w:rsidRDefault="0018054D" w:rsidP="00C61D11">
      <w:pPr>
        <w:rPr>
          <w:rFonts w:cstheme="minorHAnsi"/>
          <w:sz w:val="28"/>
          <w:szCs w:val="28"/>
        </w:rPr>
      </w:pPr>
    </w:p>
    <w:p w14:paraId="7B6C43AD" w14:textId="036D3020" w:rsidR="0018054D" w:rsidRDefault="0018054D" w:rsidP="00C61D11">
      <w:pPr>
        <w:rPr>
          <w:rFonts w:cstheme="minorHAnsi"/>
          <w:sz w:val="28"/>
          <w:szCs w:val="28"/>
        </w:rPr>
      </w:pPr>
    </w:p>
    <w:p w14:paraId="0EDBDAE0" w14:textId="23686D0A" w:rsidR="0018054D" w:rsidRDefault="0018054D" w:rsidP="00C61D11">
      <w:pPr>
        <w:rPr>
          <w:rFonts w:cstheme="minorHAnsi"/>
          <w:sz w:val="28"/>
          <w:szCs w:val="28"/>
        </w:rPr>
      </w:pPr>
    </w:p>
    <w:p w14:paraId="782BCBCE" w14:textId="4336A05C" w:rsidR="0018054D" w:rsidRDefault="0018054D" w:rsidP="00C61D11">
      <w:pPr>
        <w:rPr>
          <w:rFonts w:cstheme="minorHAnsi"/>
          <w:sz w:val="28"/>
          <w:szCs w:val="28"/>
        </w:rPr>
      </w:pPr>
    </w:p>
    <w:p w14:paraId="21B2D373" w14:textId="64669713" w:rsidR="0018054D" w:rsidRDefault="0018054D" w:rsidP="00C61D11">
      <w:pPr>
        <w:rPr>
          <w:rFonts w:cstheme="minorHAnsi"/>
          <w:sz w:val="28"/>
          <w:szCs w:val="28"/>
        </w:rPr>
      </w:pPr>
    </w:p>
    <w:p w14:paraId="4EBEABDD" w14:textId="03D40FB6" w:rsidR="0018054D" w:rsidRDefault="0018054D" w:rsidP="00C61D11">
      <w:pPr>
        <w:rPr>
          <w:rFonts w:cstheme="minorHAnsi"/>
          <w:sz w:val="28"/>
          <w:szCs w:val="28"/>
        </w:rPr>
      </w:pPr>
    </w:p>
    <w:p w14:paraId="796B6519" w14:textId="281261D3" w:rsidR="0018054D" w:rsidRDefault="0018054D" w:rsidP="00C61D11">
      <w:pPr>
        <w:rPr>
          <w:rFonts w:cstheme="minorHAnsi"/>
          <w:sz w:val="28"/>
          <w:szCs w:val="28"/>
        </w:rPr>
      </w:pPr>
    </w:p>
    <w:p w14:paraId="643FAB4D" w14:textId="799B8608" w:rsidR="0018054D" w:rsidRDefault="0018054D" w:rsidP="00C61D11">
      <w:pPr>
        <w:rPr>
          <w:rFonts w:cstheme="minorHAnsi"/>
          <w:sz w:val="28"/>
          <w:szCs w:val="28"/>
        </w:rPr>
      </w:pPr>
    </w:p>
    <w:p w14:paraId="5E71D1AC" w14:textId="4F859B8F" w:rsidR="0018054D" w:rsidRDefault="0018054D" w:rsidP="00C61D11">
      <w:pPr>
        <w:rPr>
          <w:rFonts w:cstheme="minorHAnsi"/>
          <w:sz w:val="28"/>
          <w:szCs w:val="28"/>
        </w:rPr>
      </w:pPr>
    </w:p>
    <w:p w14:paraId="53ADA240" w14:textId="47366145" w:rsidR="0018054D" w:rsidRDefault="0018054D" w:rsidP="00C61D11">
      <w:pPr>
        <w:rPr>
          <w:rFonts w:cstheme="minorHAnsi"/>
          <w:sz w:val="28"/>
          <w:szCs w:val="28"/>
        </w:rPr>
      </w:pPr>
    </w:p>
    <w:p w14:paraId="0C3E5CC0" w14:textId="4F78EC91" w:rsidR="0018054D" w:rsidRDefault="0018054D" w:rsidP="00C61D11">
      <w:pPr>
        <w:rPr>
          <w:rFonts w:cstheme="minorHAnsi"/>
          <w:sz w:val="28"/>
          <w:szCs w:val="28"/>
        </w:rPr>
      </w:pPr>
    </w:p>
    <w:p w14:paraId="40A3B9AE" w14:textId="77777777" w:rsidR="0018054D" w:rsidRDefault="0018054D" w:rsidP="00C61D11">
      <w:pPr>
        <w:rPr>
          <w:rFonts w:cstheme="minorHAnsi"/>
          <w:sz w:val="28"/>
          <w:szCs w:val="28"/>
        </w:rPr>
      </w:pPr>
    </w:p>
    <w:p w14:paraId="1CEBCC4E" w14:textId="4AD26D65" w:rsidR="0018054D" w:rsidRPr="0018054D" w:rsidRDefault="0018054D" w:rsidP="0018054D">
      <w:pPr>
        <w:jc w:val="center"/>
        <w:rPr>
          <w:rFonts w:ascii="Adobe Devanagari" w:hAnsi="Adobe Devanagari" w:cs="Adobe Devanagari"/>
          <w:i/>
          <w:iCs/>
          <w:sz w:val="96"/>
          <w:szCs w:val="96"/>
        </w:rPr>
      </w:pPr>
      <w:r w:rsidRPr="0018054D">
        <w:rPr>
          <w:rFonts w:ascii="Adobe Devanagari" w:hAnsi="Adobe Devanagari" w:cs="Adobe Devanagari"/>
          <w:i/>
          <w:iCs/>
          <w:sz w:val="96"/>
          <w:szCs w:val="96"/>
        </w:rPr>
        <w:t>THANK YOU!!</w:t>
      </w:r>
    </w:p>
    <w:sectPr w:rsidR="0018054D" w:rsidRPr="0018054D" w:rsidSect="00FA241B">
      <w:footerReference w:type="default" r:id="rId37"/>
      <w:pgSz w:w="11906" w:h="16838"/>
      <w:pgMar w:top="1440" w:right="1440" w:bottom="1440" w:left="144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F36270" w14:textId="77777777" w:rsidR="001456F3" w:rsidRDefault="001456F3" w:rsidP="00C9066A">
      <w:pPr>
        <w:spacing w:after="0" w:line="240" w:lineRule="auto"/>
      </w:pPr>
      <w:r>
        <w:separator/>
      </w:r>
    </w:p>
  </w:endnote>
  <w:endnote w:type="continuationSeparator" w:id="0">
    <w:p w14:paraId="22BE5233" w14:textId="77777777" w:rsidR="001456F3" w:rsidRDefault="001456F3" w:rsidP="00C906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Adobe Devanagari">
    <w:panose1 w:val="02040503050201020203"/>
    <w:charset w:val="00"/>
    <w:family w:val="roman"/>
    <w:notTrueType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03519105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7DAEFCF5" w14:textId="1535E591" w:rsidR="00C9066A" w:rsidRDefault="00C9066A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AEDB083" w14:textId="77777777" w:rsidR="00C9066A" w:rsidRDefault="00C906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DDB6ED" w14:textId="77777777" w:rsidR="001456F3" w:rsidRDefault="001456F3" w:rsidP="00C9066A">
      <w:pPr>
        <w:spacing w:after="0" w:line="240" w:lineRule="auto"/>
      </w:pPr>
      <w:r>
        <w:separator/>
      </w:r>
    </w:p>
  </w:footnote>
  <w:footnote w:type="continuationSeparator" w:id="0">
    <w:p w14:paraId="67A090BF" w14:textId="77777777" w:rsidR="001456F3" w:rsidRDefault="001456F3" w:rsidP="00C906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483C53"/>
    <w:multiLevelType w:val="hybridMultilevel"/>
    <w:tmpl w:val="F2449CB4"/>
    <w:lvl w:ilvl="0" w:tplc="21505F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E9A9E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5A2945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283C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808FA2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8FA799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988743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9BC5E3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0F4752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0967483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241B"/>
    <w:rsid w:val="00017386"/>
    <w:rsid w:val="00020450"/>
    <w:rsid w:val="00031C6C"/>
    <w:rsid w:val="00076916"/>
    <w:rsid w:val="00094BE7"/>
    <w:rsid w:val="001336E6"/>
    <w:rsid w:val="00134266"/>
    <w:rsid w:val="001456F3"/>
    <w:rsid w:val="001567F7"/>
    <w:rsid w:val="00172948"/>
    <w:rsid w:val="0018054D"/>
    <w:rsid w:val="001E3104"/>
    <w:rsid w:val="0021522F"/>
    <w:rsid w:val="00220C99"/>
    <w:rsid w:val="002B435F"/>
    <w:rsid w:val="002C401D"/>
    <w:rsid w:val="002D0555"/>
    <w:rsid w:val="002F2AAC"/>
    <w:rsid w:val="0034090B"/>
    <w:rsid w:val="0036012D"/>
    <w:rsid w:val="003F4FBD"/>
    <w:rsid w:val="00413862"/>
    <w:rsid w:val="00463897"/>
    <w:rsid w:val="00514730"/>
    <w:rsid w:val="00582D7C"/>
    <w:rsid w:val="005A25CD"/>
    <w:rsid w:val="00676791"/>
    <w:rsid w:val="00690BA9"/>
    <w:rsid w:val="006A11DE"/>
    <w:rsid w:val="00881664"/>
    <w:rsid w:val="009516C8"/>
    <w:rsid w:val="00980FAE"/>
    <w:rsid w:val="009A18D9"/>
    <w:rsid w:val="009C2294"/>
    <w:rsid w:val="00A4014C"/>
    <w:rsid w:val="00B23B2E"/>
    <w:rsid w:val="00B4797C"/>
    <w:rsid w:val="00BD4ADC"/>
    <w:rsid w:val="00BF1CD7"/>
    <w:rsid w:val="00C15C39"/>
    <w:rsid w:val="00C20A4B"/>
    <w:rsid w:val="00C61D11"/>
    <w:rsid w:val="00C9066A"/>
    <w:rsid w:val="00D11F10"/>
    <w:rsid w:val="00D55B5B"/>
    <w:rsid w:val="00F0775F"/>
    <w:rsid w:val="00F35ED4"/>
    <w:rsid w:val="00F84F9A"/>
    <w:rsid w:val="00FA241B"/>
    <w:rsid w:val="00FD4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DCF7B4"/>
  <w15:chartTrackingRefBased/>
  <w15:docId w15:val="{B5EB01E7-DC9D-4E0C-8145-00583F49B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A24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cff7a4050">
    <w:name w:val="scff7a4050"/>
    <w:basedOn w:val="DefaultParagraphFont"/>
    <w:rsid w:val="00F84F9A"/>
  </w:style>
  <w:style w:type="paragraph" w:styleId="Header">
    <w:name w:val="header"/>
    <w:basedOn w:val="Normal"/>
    <w:link w:val="HeaderChar"/>
    <w:uiPriority w:val="99"/>
    <w:unhideWhenUsed/>
    <w:rsid w:val="00C9066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066A"/>
  </w:style>
  <w:style w:type="paragraph" w:styleId="Footer">
    <w:name w:val="footer"/>
    <w:basedOn w:val="Normal"/>
    <w:link w:val="FooterChar"/>
    <w:uiPriority w:val="99"/>
    <w:unhideWhenUsed/>
    <w:rsid w:val="00C9066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06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892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2917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026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45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162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651508">
                  <w:marLeft w:val="0"/>
                  <w:marRight w:val="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9186437">
                  <w:marLeft w:val="0"/>
                  <w:marRight w:val="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192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04958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56" row="8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35AC2B2D-CD48-43A5-8F46-6CA26314C9B1}">
  <we:reference id="wa104381909" version="3.3.0.0" store="en-US" storeType="OMEX"/>
  <we:alternateReferences>
    <we:reference id="WA104381909" version="3.3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BDF1F5-7E5B-4AE5-BCB9-E00C3CD458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5</Pages>
  <Words>670</Words>
  <Characters>3261</Characters>
  <Application>Microsoft Office Word</Application>
  <DocSecurity>0</DocSecurity>
  <Lines>250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hyat Bansal - [CB.EN.U4AIE21076]</dc:creator>
  <cp:keywords/>
  <dc:description/>
  <cp:lastModifiedBy>Vikhyat Bansal - [CB.EN.U4AIE21076]</cp:lastModifiedBy>
  <cp:revision>38</cp:revision>
  <dcterms:created xsi:type="dcterms:W3CDTF">2022-11-04T11:50:00Z</dcterms:created>
  <dcterms:modified xsi:type="dcterms:W3CDTF">2022-11-04T16:57:00Z</dcterms:modified>
</cp:coreProperties>
</file>